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D454F6" w14:textId="77777777" w:rsidR="00A774AC" w:rsidRPr="00A774AC" w:rsidRDefault="00DC27C3" w:rsidP="00A774A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>
        <w:rPr>
          <w:rFonts w:ascii="Times New Roman" w:hAnsi="Times New Roman"/>
          <w:b/>
          <w:bCs/>
          <w:sz w:val="18"/>
          <w:szCs w:val="18"/>
          <w:u w:val="single"/>
        </w:rPr>
        <w:t>Mon</w:t>
      </w:r>
      <w:r w:rsidRPr="00506F1D">
        <w:rPr>
          <w:rFonts w:ascii="Times New Roman" w:hAnsi="Times New Roman"/>
          <w:b/>
          <w:bCs/>
          <w:sz w:val="18"/>
          <w:szCs w:val="18"/>
          <w:u w:val="single"/>
        </w:rPr>
        <w:t>day</w:t>
      </w:r>
      <w:r w:rsidRPr="001354CD">
        <w:rPr>
          <w:rFonts w:ascii="Times New Roman" w:hAnsi="Times New Roman"/>
          <w:b/>
          <w:bCs/>
          <w:sz w:val="18"/>
          <w:szCs w:val="18"/>
        </w:rPr>
        <w:t xml:space="preserve">: </w:t>
      </w:r>
      <w:r>
        <w:rPr>
          <w:rFonts w:ascii="Times New Roman" w:hAnsi="Times New Roman"/>
          <w:b/>
          <w:bCs/>
          <w:sz w:val="18"/>
          <w:szCs w:val="18"/>
        </w:rPr>
        <w:t xml:space="preserve">  </w:t>
      </w:r>
      <w:r w:rsidR="00A774AC">
        <w:rPr>
          <w:rFonts w:ascii="Times New Roman" w:hAnsi="Times New Roman"/>
          <w:b/>
          <w:bCs/>
          <w:sz w:val="18"/>
          <w:szCs w:val="18"/>
        </w:rPr>
        <w:t>For Exercises 1 &amp; 2</w:t>
      </w:r>
      <w:r w:rsidR="00A774AC" w:rsidRPr="00A774AC">
        <w:rPr>
          <w:rFonts w:ascii="Times New Roman" w:hAnsi="Times New Roman"/>
          <w:b/>
          <w:bCs/>
          <w:sz w:val="18"/>
          <w:szCs w:val="18"/>
        </w:rPr>
        <w:t>, determine whether each linear function is a direct variation. If so, state the constant of variation.</w:t>
      </w:r>
    </w:p>
    <w:p w14:paraId="0BCC1E96" w14:textId="77777777" w:rsidR="00A774AC" w:rsidRPr="00A774AC" w:rsidRDefault="00A774AC" w:rsidP="00A774A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30BE2354" w14:textId="77777777" w:rsidR="00A774AC" w:rsidRPr="00A774AC" w:rsidRDefault="000F56EE" w:rsidP="00A774AC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>
        <w:rPr>
          <w:rFonts w:ascii="Times New Roman" w:hAnsi="Times New Roman"/>
          <w:b/>
          <w:b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D11597" wp14:editId="0B36200B">
                <wp:simplePos x="0" y="0"/>
                <wp:positionH relativeFrom="column">
                  <wp:posOffset>285750</wp:posOffset>
                </wp:positionH>
                <wp:positionV relativeFrom="paragraph">
                  <wp:posOffset>10160</wp:posOffset>
                </wp:positionV>
                <wp:extent cx="4391025" cy="581025"/>
                <wp:effectExtent l="0" t="4445" r="0" b="0"/>
                <wp:wrapNone/>
                <wp:docPr id="22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025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5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260"/>
                              <w:gridCol w:w="1106"/>
                              <w:gridCol w:w="1106"/>
                              <w:gridCol w:w="1106"/>
                              <w:gridCol w:w="1106"/>
                            </w:tblGrid>
                            <w:tr w:rsidR="00A774AC" w:rsidRPr="006160F8" w14:paraId="064910CB" w14:textId="77777777" w:rsidTr="00320633">
                              <w:trPr>
                                <w:trHeight w:hRule="exact" w:val="322"/>
                              </w:trPr>
                              <w:tc>
                                <w:tcPr>
                                  <w:tcW w:w="2260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  <w:shd w:val="clear" w:color="auto" w:fill="E5E6E7"/>
                                </w:tcPr>
                                <w:p w14:paraId="5B443B72" w14:textId="77777777" w:rsidR="00A774AC" w:rsidRPr="008234CE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75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</w:rPr>
                                    <w:t xml:space="preserve">Price, </w:t>
                                  </w: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iCs/>
                                      <w:color w:val="363435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63A9722F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5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768E52E2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10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4D0E91D3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15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42FD30E1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20</w:t>
                                  </w:r>
                                </w:p>
                              </w:tc>
                            </w:tr>
                            <w:tr w:rsidR="00A774AC" w:rsidRPr="006160F8" w14:paraId="7594CF0D" w14:textId="77777777" w:rsidTr="00320633">
                              <w:trPr>
                                <w:trHeight w:hRule="exact" w:val="322"/>
                              </w:trPr>
                              <w:tc>
                                <w:tcPr>
                                  <w:tcW w:w="2260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  <w:shd w:val="clear" w:color="auto" w:fill="E5E6E7"/>
                                </w:tcPr>
                                <w:p w14:paraId="3C15E22F" w14:textId="77777777" w:rsidR="00A774AC" w:rsidRPr="008234CE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75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</w:rPr>
                                    <w:t xml:space="preserve">Tax, </w:t>
                                  </w: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iCs/>
                                      <w:color w:val="363435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2E9305E2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3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0.41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59557CA7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3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0.82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3F9BEC6F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3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1.23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5BCA2907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273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$1.64</w:t>
                                  </w:r>
                                </w:p>
                              </w:tc>
                            </w:tr>
                          </w:tbl>
                          <w:p w14:paraId="68D819EF" w14:textId="77777777" w:rsidR="00A774AC" w:rsidRDefault="00A774AC" w:rsidP="00A77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" o:spid="_x0000_s1026" type="#_x0000_t202" style="position:absolute;margin-left:22.5pt;margin-top:.8pt;width:345.75pt;height:4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" filled="f" stroked="f">
                <v:textbox>
                  <w:txbxContent>
                    <w:tbl>
                      <w:tblPr>
                        <w:tblW w:w="0" w:type="auto"/>
                        <w:tblInd w:w="5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260"/>
                        <w:gridCol w:w="1106"/>
                        <w:gridCol w:w="1106"/>
                        <w:gridCol w:w="1106"/>
                        <w:gridCol w:w="1106"/>
                      </w:tblGrid>
                      <w:tr w:rsidR="00A774AC" w:rsidRPr="006160F8" w14:paraId="064910CB" w14:textId="77777777" w:rsidTr="00320633">
                        <w:trPr>
                          <w:trHeight w:hRule="exact" w:val="322"/>
                        </w:trPr>
                        <w:tc>
                          <w:tcPr>
                            <w:tcW w:w="2260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  <w:shd w:val="clear" w:color="auto" w:fill="E5E6E7"/>
                          </w:tcPr>
                          <w:p w14:paraId="5B443B72" w14:textId="77777777" w:rsidR="00A774AC" w:rsidRPr="008234CE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75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8234CE">
                              <w:rPr>
                                <w:rFonts w:ascii="Times New Roman" w:hAnsi="Times New Roman"/>
                                <w:b/>
                                <w:color w:val="363435"/>
                              </w:rPr>
                              <w:t xml:space="preserve">Price, </w:t>
                            </w:r>
                            <w:r w:rsidRPr="008234CE"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  <w:color w:val="363435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63A9722F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5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768E52E2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10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4D0E91D3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15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42FD30E1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20</w:t>
                            </w:r>
                          </w:p>
                        </w:tc>
                      </w:tr>
                      <w:tr w:rsidR="00A774AC" w:rsidRPr="006160F8" w14:paraId="7594CF0D" w14:textId="77777777" w:rsidTr="00320633">
                        <w:trPr>
                          <w:trHeight w:hRule="exact" w:val="322"/>
                        </w:trPr>
                        <w:tc>
                          <w:tcPr>
                            <w:tcW w:w="2260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  <w:shd w:val="clear" w:color="auto" w:fill="E5E6E7"/>
                          </w:tcPr>
                          <w:p w14:paraId="3C15E22F" w14:textId="77777777" w:rsidR="00A774AC" w:rsidRPr="008234CE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75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8234CE">
                              <w:rPr>
                                <w:rFonts w:ascii="Times New Roman" w:hAnsi="Times New Roman"/>
                                <w:b/>
                                <w:color w:val="363435"/>
                              </w:rPr>
                              <w:t xml:space="preserve">Tax, </w:t>
                            </w:r>
                            <w:r w:rsidRPr="008234CE"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  <w:color w:val="363435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2E9305E2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3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0.41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59557CA7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3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0.82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3F9BEC6F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3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1.23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5BCA2907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273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$1.64</w:t>
                            </w:r>
                          </w:p>
                        </w:tc>
                      </w:tr>
                    </w:tbl>
                    <w:p w14:paraId="68D819EF" w14:textId="77777777" w:rsidR="00A774AC" w:rsidRDefault="00A774AC" w:rsidP="00A774AC"/>
                  </w:txbxContent>
                </v:textbox>
              </v:shape>
            </w:pict>
          </mc:Fallback>
        </mc:AlternateContent>
      </w:r>
      <w:r w:rsidR="00A774AC" w:rsidRPr="00A774AC">
        <w:rPr>
          <w:rFonts w:ascii="Times New Roman" w:hAnsi="Times New Roman"/>
          <w:b/>
          <w:bCs/>
          <w:sz w:val="18"/>
          <w:szCs w:val="18"/>
        </w:rPr>
        <w:tab/>
        <w:t xml:space="preserve">1. </w:t>
      </w:r>
    </w:p>
    <w:p w14:paraId="095E2842" w14:textId="77777777" w:rsidR="00A774AC" w:rsidRPr="00A774AC" w:rsidRDefault="00A774AC" w:rsidP="00A774A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7C3B1E2D" w14:textId="77777777" w:rsidR="00A774AC" w:rsidRPr="00A774AC" w:rsidRDefault="00A774AC" w:rsidP="00A774A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03019904" w14:textId="77777777" w:rsidR="00A774AC" w:rsidRPr="00A774AC" w:rsidRDefault="000F56EE" w:rsidP="00A774AC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>
        <w:rPr>
          <w:rFonts w:ascii="Times New Roman" w:hAnsi="Times New Roman"/>
          <w:b/>
          <w:b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67805D6" wp14:editId="3584B34B">
                <wp:simplePos x="0" y="0"/>
                <wp:positionH relativeFrom="column">
                  <wp:posOffset>266700</wp:posOffset>
                </wp:positionH>
                <wp:positionV relativeFrom="paragraph">
                  <wp:posOffset>147320</wp:posOffset>
                </wp:positionV>
                <wp:extent cx="4391025" cy="533400"/>
                <wp:effectExtent l="0" t="2540" r="0" b="0"/>
                <wp:wrapNone/>
                <wp:docPr id="22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5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260"/>
                              <w:gridCol w:w="1106"/>
                              <w:gridCol w:w="1106"/>
                              <w:gridCol w:w="1106"/>
                              <w:gridCol w:w="1106"/>
                            </w:tblGrid>
                            <w:tr w:rsidR="00A774AC" w:rsidRPr="006160F8" w14:paraId="242AF92E" w14:textId="77777777" w:rsidTr="00320633">
                              <w:trPr>
                                <w:trHeight w:hRule="exact" w:val="322"/>
                              </w:trPr>
                              <w:tc>
                                <w:tcPr>
                                  <w:tcW w:w="2260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  <w:shd w:val="clear" w:color="auto" w:fill="E5E6E7"/>
                                </w:tcPr>
                                <w:p w14:paraId="3C5DFE52" w14:textId="77777777" w:rsidR="00A774AC" w:rsidRPr="008234CE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75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</w:rPr>
                                    <w:t xml:space="preserve">Hours, </w:t>
                                  </w: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iCs/>
                                      <w:color w:val="363435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7CF26AAC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5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7AF35559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5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641E23C0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5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734E76A8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5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4</w:t>
                                  </w:r>
                                </w:p>
                              </w:tc>
                            </w:tr>
                            <w:tr w:rsidR="00A774AC" w:rsidRPr="006160F8" w14:paraId="059781B3" w14:textId="77777777" w:rsidTr="00320633">
                              <w:trPr>
                                <w:trHeight w:hRule="exact" w:val="322"/>
                              </w:trPr>
                              <w:tc>
                                <w:tcPr>
                                  <w:tcW w:w="2260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  <w:shd w:val="clear" w:color="auto" w:fill="E5E6E7"/>
                                </w:tcPr>
                                <w:p w14:paraId="1FA60DCA" w14:textId="77777777" w:rsidR="00A774AC" w:rsidRPr="008234CE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75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</w:rPr>
                                    <w:t xml:space="preserve">Distance, </w:t>
                                  </w: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iCs/>
                                      <w:color w:val="363435"/>
                                    </w:rPr>
                                    <w:t xml:space="preserve">y </w:t>
                                  </w:r>
                                  <w:r w:rsidRPr="008234CE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</w:rPr>
                                    <w:t>(miles)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406BBB13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64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54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7FF4A6AF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64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67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67AB7F28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6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80</w:t>
                                  </w:r>
                                </w:p>
                              </w:tc>
                              <w:tc>
                                <w:tcPr>
                                  <w:tcW w:w="1106" w:type="dxa"/>
                                  <w:tcBorders>
                                    <w:top w:val="single" w:sz="4" w:space="0" w:color="363435"/>
                                    <w:left w:val="single" w:sz="4" w:space="0" w:color="363435"/>
                                    <w:bottom w:val="single" w:sz="4" w:space="0" w:color="363435"/>
                                    <w:right w:val="single" w:sz="4" w:space="0" w:color="363435"/>
                                  </w:tcBorders>
                                </w:tcPr>
                                <w:p w14:paraId="393A1DD7" w14:textId="77777777" w:rsidR="00A774AC" w:rsidRPr="006160F8" w:rsidRDefault="00A774AC" w:rsidP="0032063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31" w:after="0" w:line="240" w:lineRule="auto"/>
                                    <w:ind w:left="36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160F8">
                                    <w:rPr>
                                      <w:rFonts w:ascii="Times New Roman" w:hAnsi="Times New Roman"/>
                                      <w:color w:val="363435"/>
                                    </w:rPr>
                                    <w:t>193</w:t>
                                  </w:r>
                                </w:p>
                              </w:tc>
                            </w:tr>
                          </w:tbl>
                          <w:p w14:paraId="2057532C" w14:textId="77777777" w:rsidR="00A774AC" w:rsidRDefault="00A774AC" w:rsidP="00A77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21pt;margin-top:11.6pt;width:345.75pt;height:4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" filled="f" stroked="f">
                <v:textbox>
                  <w:txbxContent>
                    <w:tbl>
                      <w:tblPr>
                        <w:tblW w:w="0" w:type="auto"/>
                        <w:tblInd w:w="5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260"/>
                        <w:gridCol w:w="1106"/>
                        <w:gridCol w:w="1106"/>
                        <w:gridCol w:w="1106"/>
                        <w:gridCol w:w="1106"/>
                      </w:tblGrid>
                      <w:tr w:rsidR="00A774AC" w:rsidRPr="006160F8" w14:paraId="242AF92E" w14:textId="77777777" w:rsidTr="00320633">
                        <w:trPr>
                          <w:trHeight w:hRule="exact" w:val="322"/>
                        </w:trPr>
                        <w:tc>
                          <w:tcPr>
                            <w:tcW w:w="2260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  <w:shd w:val="clear" w:color="auto" w:fill="E5E6E7"/>
                          </w:tcPr>
                          <w:p w14:paraId="3C5DFE52" w14:textId="77777777" w:rsidR="00A774AC" w:rsidRPr="008234CE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75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8234CE">
                              <w:rPr>
                                <w:rFonts w:ascii="Times New Roman" w:hAnsi="Times New Roman"/>
                                <w:b/>
                                <w:color w:val="363435"/>
                              </w:rPr>
                              <w:t xml:space="preserve">Hours, </w:t>
                            </w:r>
                            <w:r w:rsidRPr="008234CE"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  <w:color w:val="363435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7CF26AAC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5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7AF35559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5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641E23C0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5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734E76A8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5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4</w:t>
                            </w:r>
                          </w:p>
                        </w:tc>
                      </w:tr>
                      <w:tr w:rsidR="00A774AC" w:rsidRPr="006160F8" w14:paraId="059781B3" w14:textId="77777777" w:rsidTr="00320633">
                        <w:trPr>
                          <w:trHeight w:hRule="exact" w:val="322"/>
                        </w:trPr>
                        <w:tc>
                          <w:tcPr>
                            <w:tcW w:w="2260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  <w:shd w:val="clear" w:color="auto" w:fill="E5E6E7"/>
                          </w:tcPr>
                          <w:p w14:paraId="1FA60DCA" w14:textId="77777777" w:rsidR="00A774AC" w:rsidRPr="008234CE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75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8234CE">
                              <w:rPr>
                                <w:rFonts w:ascii="Times New Roman" w:hAnsi="Times New Roman"/>
                                <w:b/>
                                <w:color w:val="363435"/>
                              </w:rPr>
                              <w:t xml:space="preserve">Distance, </w:t>
                            </w:r>
                            <w:r w:rsidRPr="008234CE"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  <w:color w:val="363435"/>
                              </w:rPr>
                              <w:t xml:space="preserve">y </w:t>
                            </w:r>
                            <w:r w:rsidRPr="008234CE">
                              <w:rPr>
                                <w:rFonts w:ascii="Times New Roman" w:hAnsi="Times New Roman"/>
                                <w:b/>
                                <w:color w:val="363435"/>
                              </w:rPr>
                              <w:t>(miles)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406BBB13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64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54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7FF4A6AF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64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67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67AB7F28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6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80</w:t>
                            </w:r>
                          </w:p>
                        </w:tc>
                        <w:tc>
                          <w:tcPr>
                            <w:tcW w:w="1106" w:type="dxa"/>
                            <w:tcBorders>
                              <w:top w:val="single" w:sz="4" w:space="0" w:color="363435"/>
                              <w:left w:val="single" w:sz="4" w:space="0" w:color="363435"/>
                              <w:bottom w:val="single" w:sz="4" w:space="0" w:color="363435"/>
                              <w:right w:val="single" w:sz="4" w:space="0" w:color="363435"/>
                            </w:tcBorders>
                          </w:tcPr>
                          <w:p w14:paraId="393A1DD7" w14:textId="77777777" w:rsidR="00A774AC" w:rsidRPr="006160F8" w:rsidRDefault="00A774AC" w:rsidP="0032063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31" w:after="0" w:line="240" w:lineRule="auto"/>
                              <w:ind w:left="36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160F8">
                              <w:rPr>
                                <w:rFonts w:ascii="Times New Roman" w:hAnsi="Times New Roman"/>
                                <w:color w:val="363435"/>
                              </w:rPr>
                              <w:t>193</w:t>
                            </w:r>
                          </w:p>
                        </w:tc>
                      </w:tr>
                    </w:tbl>
                    <w:p w14:paraId="2057532C" w14:textId="77777777" w:rsidR="00A774AC" w:rsidRDefault="00A774AC" w:rsidP="00A774AC"/>
                  </w:txbxContent>
                </v:textbox>
              </v:shape>
            </w:pict>
          </mc:Fallback>
        </mc:AlternateContent>
      </w:r>
    </w:p>
    <w:p w14:paraId="6F57DAE2" w14:textId="77777777" w:rsidR="00A774AC" w:rsidRPr="00A774AC" w:rsidRDefault="00A774AC" w:rsidP="00A774AC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 w:rsidRPr="00A774AC">
        <w:rPr>
          <w:rFonts w:ascii="Times New Roman" w:hAnsi="Times New Roman"/>
          <w:b/>
          <w:bCs/>
          <w:sz w:val="18"/>
          <w:szCs w:val="18"/>
        </w:rPr>
        <w:tab/>
        <w:t>2.</w:t>
      </w:r>
    </w:p>
    <w:p w14:paraId="1875054B" w14:textId="77777777" w:rsidR="00A774AC" w:rsidRPr="00A774AC" w:rsidRDefault="00A774AC" w:rsidP="00A774A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5C58DC18" w14:textId="77777777" w:rsidR="00DC27C3" w:rsidRDefault="00DC27C3" w:rsidP="00DC27C3">
      <w:pPr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58007A5B" w14:textId="77777777" w:rsidR="00A774AC" w:rsidRDefault="00A774AC" w:rsidP="00A774AC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  <w:bookmarkStart w:id="0" w:name="_GoBack"/>
      <w:bookmarkEnd w:id="0"/>
    </w:p>
    <w:p w14:paraId="2562D5A5" w14:textId="77777777" w:rsidR="00A774AC" w:rsidRPr="00A774AC" w:rsidRDefault="00A774AC" w:rsidP="00A774AC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</w:p>
    <w:p w14:paraId="5BAAD396" w14:textId="77777777" w:rsidR="00A774AC" w:rsidRPr="00E91249" w:rsidRDefault="00E91249" w:rsidP="00E912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 w:rsidRPr="00E91249">
        <w:rPr>
          <w:rFonts w:ascii="Times New Roman" w:hAnsi="Times New Roman"/>
          <w:b/>
          <w:bCs/>
          <w:sz w:val="18"/>
          <w:szCs w:val="18"/>
        </w:rPr>
        <w:t xml:space="preserve">State the slope and the </w:t>
      </w:r>
      <w:r w:rsidRPr="00E91249">
        <w:rPr>
          <w:rFonts w:ascii="Times New Roman" w:hAnsi="Times New Roman"/>
          <w:b/>
          <w:bCs/>
          <w:i/>
          <w:iCs/>
          <w:sz w:val="18"/>
          <w:szCs w:val="18"/>
        </w:rPr>
        <w:t>y</w:t>
      </w:r>
      <w:r w:rsidRPr="00E91249">
        <w:rPr>
          <w:rFonts w:ascii="Times New Roman" w:hAnsi="Times New Roman"/>
          <w:b/>
          <w:bCs/>
          <w:sz w:val="18"/>
          <w:szCs w:val="18"/>
        </w:rPr>
        <w:t>-intercept for the graph of each equation.</w:t>
      </w:r>
      <w:r w:rsidR="000F56EE">
        <w:rPr>
          <w:rFonts w:ascii="Times New Roman" w:hAnsi="Times New Roman"/>
          <w:b/>
          <w:bCs/>
          <w:sz w:val="18"/>
          <w:szCs w:val="18"/>
        </w:rPr>
        <w:t xml:space="preserve"> (#5 and #6 you need to get Y alone first!!)</w:t>
      </w:r>
    </w:p>
    <w:p w14:paraId="4384079F" w14:textId="77777777" w:rsidR="009E2F56" w:rsidRDefault="00E91249" w:rsidP="00715C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bCs/>
          <w:sz w:val="18"/>
          <w:szCs w:val="18"/>
        </w:rPr>
        <w:t>5</w:t>
      </w:r>
      <w:r w:rsidRPr="00E91249">
        <w:rPr>
          <w:rFonts w:ascii="Times New Roman" w:hAnsi="Times New Roman"/>
          <w:b/>
          <w:bCs/>
          <w:sz w:val="18"/>
          <w:szCs w:val="18"/>
        </w:rPr>
        <w:t>.</w:t>
      </w:r>
      <w:r>
        <w:rPr>
          <w:rFonts w:ascii="Times New Roman" w:hAnsi="Times New Roman"/>
          <w:b/>
          <w:bCs/>
          <w:sz w:val="18"/>
          <w:szCs w:val="18"/>
        </w:rPr>
        <w:t xml:space="preserve">  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proofErr w:type="gramStart"/>
      <w:r w:rsidRPr="00E91249">
        <w:rPr>
          <w:rFonts w:ascii="Times New Roman" w:hAnsi="Times New Roman"/>
          <w:i/>
          <w:iCs/>
          <w:sz w:val="18"/>
          <w:szCs w:val="18"/>
        </w:rPr>
        <w:t>y</w:t>
      </w:r>
      <w:proofErr w:type="gramEnd"/>
      <w:r w:rsidRPr="00E91249">
        <w:rPr>
          <w:rFonts w:ascii="Times New Roman" w:hAnsi="Times New Roman"/>
          <w:i/>
          <w:iCs/>
          <w:sz w:val="18"/>
          <w:szCs w:val="18"/>
        </w:rPr>
        <w:t xml:space="preserve">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– </w:t>
      </w:r>
      <w:r w:rsidRPr="00E91249">
        <w:rPr>
          <w:rFonts w:ascii="Times New Roman" w:hAnsi="Times New Roman"/>
          <w:sz w:val="18"/>
          <w:szCs w:val="18"/>
        </w:rPr>
        <w:t>2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eastAsia="UniMath-Regular" w:hAnsi="Times New Roman"/>
          <w:sz w:val="18"/>
          <w:szCs w:val="18"/>
        </w:rPr>
        <w:t>= –</w:t>
      </w:r>
      <w:r w:rsidRPr="00E91249">
        <w:rPr>
          <w:rFonts w:ascii="Times New Roman" w:hAnsi="Times New Roman"/>
          <w:sz w:val="18"/>
          <w:szCs w:val="18"/>
        </w:rPr>
        <w:t>1</w:t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  <w:t xml:space="preserve"> </w:t>
      </w:r>
      <w:r w:rsidRPr="00E91249"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 xml:space="preserve">                </w:t>
      </w:r>
      <w:r>
        <w:rPr>
          <w:rFonts w:ascii="Times New Roman" w:hAnsi="Times New Roman"/>
          <w:b/>
          <w:bCs/>
          <w:sz w:val="18"/>
          <w:szCs w:val="18"/>
        </w:rPr>
        <w:t>6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. </w:t>
      </w:r>
      <w:r>
        <w:rPr>
          <w:rFonts w:ascii="Times New Roman" w:hAnsi="Times New Roman"/>
          <w:b/>
          <w:bCs/>
          <w:sz w:val="18"/>
          <w:szCs w:val="18"/>
        </w:rPr>
        <w:t xml:space="preserve">  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+ </w:t>
      </w:r>
      <w:r w:rsidRPr="00E91249">
        <w:rPr>
          <w:rFonts w:ascii="Times New Roman" w:hAnsi="Times New Roman"/>
          <w:sz w:val="18"/>
          <w:szCs w:val="18"/>
        </w:rPr>
        <w:t>4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= </w:t>
      </w:r>
      <w:r w:rsidRPr="00E91249">
        <w:rPr>
          <w:rFonts w:ascii="Times New Roman" w:hAnsi="Times New Roman"/>
          <w:sz w:val="18"/>
          <w:szCs w:val="18"/>
        </w:rPr>
        <w:t xml:space="preserve">2 </w:t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 xml:space="preserve">        </w:t>
      </w:r>
      <w:r>
        <w:rPr>
          <w:rFonts w:ascii="Times New Roman" w:hAnsi="Times New Roman"/>
          <w:b/>
          <w:bCs/>
          <w:sz w:val="18"/>
          <w:szCs w:val="18"/>
        </w:rPr>
        <w:t>7</w:t>
      </w:r>
      <w:r w:rsidRPr="00E91249">
        <w:rPr>
          <w:rFonts w:ascii="Times New Roman" w:hAnsi="Times New Roman"/>
          <w:b/>
          <w:bCs/>
          <w:sz w:val="18"/>
          <w:szCs w:val="18"/>
        </w:rPr>
        <w:t>.</w:t>
      </w:r>
      <w:r>
        <w:rPr>
          <w:rFonts w:ascii="Times New Roman" w:hAnsi="Times New Roman"/>
          <w:b/>
          <w:bCs/>
          <w:sz w:val="18"/>
          <w:szCs w:val="18"/>
        </w:rPr>
        <w:t xml:space="preserve"> 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= – </w:t>
      </w:r>
      <m:oMath>
        <m:f>
          <m:fPr>
            <m:ctrlPr>
              <w:rPr>
                <w:rFonts w:ascii="Cambria Math" w:eastAsia="UniMath-Regular" w:hAnsi="Times New Roman"/>
                <w:i/>
                <w:sz w:val="18"/>
                <w:szCs w:val="18"/>
              </w:rPr>
            </m:ctrlPr>
          </m:fPr>
          <m:num>
            <m:r>
              <w:rPr>
                <w:rFonts w:ascii="Cambria Math" w:eastAsia="UniMath-Regular" w:hAnsi="Times New Roman"/>
                <w:sz w:val="18"/>
                <w:szCs w:val="18"/>
              </w:rPr>
              <m:t>3</m:t>
            </m:r>
          </m:num>
          <m:den>
            <m:r>
              <w:rPr>
                <w:rFonts w:ascii="Cambria Math" w:eastAsia="UniMath-Regular" w:hAnsi="Times New Roman"/>
                <w:sz w:val="18"/>
                <w:szCs w:val="18"/>
              </w:rPr>
              <m:t>2</m:t>
            </m:r>
          </m:den>
        </m:f>
      </m:oMath>
      <w:r w:rsidRPr="00E91249">
        <w:rPr>
          <w:rFonts w:ascii="Times New Roman" w:hAnsi="Times New Roman"/>
          <w:i/>
          <w:iCs/>
          <w:sz w:val="18"/>
          <w:szCs w:val="18"/>
        </w:rPr>
        <w:t>x –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 </w:t>
      </w:r>
      <w:r w:rsidRPr="00E91249">
        <w:rPr>
          <w:rFonts w:ascii="Times New Roman" w:hAnsi="Times New Roman"/>
          <w:sz w:val="18"/>
          <w:szCs w:val="18"/>
        </w:rPr>
        <w:t>3</w:t>
      </w:r>
    </w:p>
    <w:p w14:paraId="3B252858" w14:textId="77777777" w:rsidR="00E91249" w:rsidRDefault="00E91249" w:rsidP="00715C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</w:p>
    <w:p w14:paraId="1B8979AF" w14:textId="77777777" w:rsidR="00E91249" w:rsidRDefault="00E91249" w:rsidP="00715C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18"/>
          <w:szCs w:val="18"/>
        </w:rPr>
      </w:pPr>
    </w:p>
    <w:p w14:paraId="040DED85" w14:textId="77777777" w:rsidR="00E91249" w:rsidRDefault="00E91249" w:rsidP="00715C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18"/>
          <w:szCs w:val="18"/>
        </w:rPr>
      </w:pPr>
    </w:p>
    <w:p w14:paraId="255DAA9C" w14:textId="77777777" w:rsidR="00E91249" w:rsidRDefault="00E91249" w:rsidP="00715C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18"/>
          <w:szCs w:val="18"/>
        </w:rPr>
      </w:pPr>
    </w:p>
    <w:p w14:paraId="1566EB5B" w14:textId="77777777" w:rsidR="00E91249" w:rsidRDefault="00E91249" w:rsidP="00715C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 w:rsidRPr="00E91249">
        <w:rPr>
          <w:rFonts w:ascii="Times New Roman" w:hAnsi="Times New Roman"/>
          <w:b/>
          <w:bCs/>
          <w:sz w:val="18"/>
          <w:szCs w:val="18"/>
        </w:rPr>
        <w:t xml:space="preserve">Graph each equation using the slope and the </w:t>
      </w:r>
      <w:r w:rsidRPr="00E91249">
        <w:rPr>
          <w:rFonts w:ascii="Times New Roman" w:hAnsi="Times New Roman"/>
          <w:b/>
          <w:bCs/>
          <w:i/>
          <w:iCs/>
          <w:sz w:val="18"/>
          <w:szCs w:val="18"/>
        </w:rPr>
        <w:t>y</w:t>
      </w:r>
      <w:r w:rsidRPr="00E91249">
        <w:rPr>
          <w:rFonts w:ascii="Times New Roman" w:hAnsi="Times New Roman"/>
          <w:b/>
          <w:bCs/>
          <w:sz w:val="18"/>
          <w:szCs w:val="18"/>
        </w:rPr>
        <w:t>-intercept.</w:t>
      </w:r>
    </w:p>
    <w:p w14:paraId="285FBCE1" w14:textId="77777777" w:rsidR="00E91249" w:rsidRDefault="00E91249" w:rsidP="00715C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7BDDCDC4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  <w:sz w:val="18"/>
          <w:szCs w:val="18"/>
        </w:rPr>
        <w:t>8</w:t>
      </w:r>
      <w:r w:rsidRPr="00E91249">
        <w:rPr>
          <w:rFonts w:ascii="Times New Roman" w:hAnsi="Times New Roman"/>
          <w:b/>
          <w:bCs/>
          <w:sz w:val="18"/>
          <w:szCs w:val="18"/>
        </w:rPr>
        <w:t>.</w:t>
      </w:r>
      <w:r>
        <w:rPr>
          <w:rFonts w:ascii="Times New Roman" w:hAnsi="Times New Roman"/>
          <w:b/>
          <w:bCs/>
          <w:sz w:val="18"/>
          <w:szCs w:val="18"/>
        </w:rPr>
        <w:t xml:space="preserve">  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proofErr w:type="gramStart"/>
      <w:r w:rsidRPr="00E91249">
        <w:rPr>
          <w:rFonts w:ascii="Times New Roman" w:hAnsi="Times New Roman"/>
          <w:i/>
          <w:iCs/>
          <w:sz w:val="18"/>
          <w:szCs w:val="18"/>
        </w:rPr>
        <w:t>y</w:t>
      </w:r>
      <w:proofErr w:type="gramEnd"/>
      <w:r w:rsidRPr="00E91249">
        <w:rPr>
          <w:rFonts w:ascii="Times New Roman" w:hAnsi="Times New Roman"/>
          <w:i/>
          <w:iCs/>
          <w:sz w:val="18"/>
          <w:szCs w:val="18"/>
        </w:rPr>
        <w:t xml:space="preserve">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= </w:t>
      </w:r>
      <w:r w:rsidRPr="00E91249">
        <w:rPr>
          <w:rFonts w:ascii="Times New Roman" w:hAnsi="Times New Roman"/>
          <w:sz w:val="18"/>
          <w:szCs w:val="18"/>
        </w:rPr>
        <w:t>3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– </w:t>
      </w:r>
      <w:r w:rsidRPr="00E91249">
        <w:rPr>
          <w:rFonts w:ascii="Times New Roman" w:hAnsi="Times New Roman"/>
          <w:sz w:val="18"/>
          <w:szCs w:val="18"/>
        </w:rPr>
        <w:t xml:space="preserve">3 </w:t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b/>
          <w:bCs/>
          <w:sz w:val="18"/>
          <w:szCs w:val="18"/>
        </w:rPr>
        <w:t>9</w:t>
      </w:r>
      <w:r w:rsidRPr="00E91249">
        <w:rPr>
          <w:rFonts w:ascii="Times New Roman" w:hAnsi="Times New Roman"/>
          <w:b/>
          <w:bCs/>
          <w:sz w:val="18"/>
          <w:szCs w:val="18"/>
        </w:rPr>
        <w:t>.</w:t>
      </w:r>
      <w:r>
        <w:rPr>
          <w:rFonts w:ascii="Times New Roman" w:hAnsi="Times New Roman"/>
          <w:b/>
          <w:bCs/>
          <w:sz w:val="18"/>
          <w:szCs w:val="18"/>
        </w:rPr>
        <w:t xml:space="preserve">  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eastAsia="UniMath-Regular" w:hAnsi="Times New Roman"/>
          <w:sz w:val="18"/>
          <w:szCs w:val="18"/>
        </w:rPr>
        <w:t>= –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+ </w:t>
      </w:r>
      <w:r w:rsidRPr="00E91249">
        <w:rPr>
          <w:rFonts w:ascii="Times New Roman" w:hAnsi="Times New Roman"/>
          <w:sz w:val="18"/>
          <w:szCs w:val="18"/>
        </w:rPr>
        <w:t xml:space="preserve">1 </w:t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b/>
          <w:bCs/>
          <w:sz w:val="18"/>
          <w:szCs w:val="18"/>
        </w:rPr>
        <w:t>10</w:t>
      </w:r>
      <w:r w:rsidRPr="00E91249">
        <w:rPr>
          <w:rFonts w:ascii="Times New Roman" w:hAnsi="Times New Roman"/>
          <w:b/>
          <w:bCs/>
          <w:sz w:val="18"/>
          <w:szCs w:val="18"/>
        </w:rPr>
        <w:t>.</w:t>
      </w:r>
      <w:r>
        <w:rPr>
          <w:rFonts w:ascii="Times New Roman" w:hAnsi="Times New Roman"/>
          <w:b/>
          <w:bCs/>
          <w:sz w:val="18"/>
          <w:szCs w:val="18"/>
        </w:rPr>
        <w:t xml:space="preserve"> 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= </w:t>
      </w:r>
      <m:oMath>
        <m:f>
          <m:fPr>
            <m:ctrlPr>
              <w:rPr>
                <w:rFonts w:ascii="Cambria Math" w:eastAsia="UniMath-Regular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eastAsia="UniMath-Regular" w:hAnsi="Cambria Math"/>
                <w:sz w:val="18"/>
                <w:szCs w:val="18"/>
              </w:rPr>
              <m:t>1</m:t>
            </m:r>
          </m:num>
          <m:den>
            <m:r>
              <w:rPr>
                <w:rFonts w:ascii="Cambria Math" w:eastAsia="UniMath-Regular" w:hAnsi="Cambria Math"/>
                <w:sz w:val="18"/>
                <w:szCs w:val="18"/>
              </w:rPr>
              <m:t>2</m:t>
            </m:r>
          </m:den>
        </m:f>
      </m:oMath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eastAsia="UniMath-Regular" w:hAnsi="Times New Roman"/>
          <w:sz w:val="18"/>
          <w:szCs w:val="18"/>
        </w:rPr>
        <w:t xml:space="preserve">– </w:t>
      </w:r>
      <w:r w:rsidRPr="00E91249">
        <w:rPr>
          <w:rFonts w:ascii="Times New Roman" w:hAnsi="Times New Roman"/>
          <w:sz w:val="18"/>
          <w:szCs w:val="18"/>
        </w:rPr>
        <w:t>2</w:t>
      </w:r>
    </w:p>
    <w:p w14:paraId="072BC3BB" w14:textId="77777777" w:rsidR="00E91249" w:rsidRP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</w:p>
    <w:p w14:paraId="35008339" w14:textId="77777777" w:rsidR="00E91249" w:rsidRDefault="000F56EE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EDF01D6" wp14:editId="0C56546C">
                <wp:simplePos x="0" y="0"/>
                <wp:positionH relativeFrom="column">
                  <wp:posOffset>342900</wp:posOffset>
                </wp:positionH>
                <wp:positionV relativeFrom="paragraph">
                  <wp:posOffset>102870</wp:posOffset>
                </wp:positionV>
                <wp:extent cx="1504950" cy="1390650"/>
                <wp:effectExtent l="0" t="1270" r="0" b="0"/>
                <wp:wrapNone/>
                <wp:docPr id="22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30BDFF" w14:textId="77777777" w:rsidR="00E91249" w:rsidRDefault="00E91249" w:rsidP="00E91249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E6298EF" wp14:editId="1791C6DE">
                                  <wp:extent cx="1056388" cy="1060781"/>
                                  <wp:effectExtent l="0" t="0" r="0" b="0"/>
                                  <wp:docPr id="6" name="Picture 6" descr="CCSS_C3_Ch3_L4_Reteach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CCSS_C3_Ch3_L4_Reteach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175" cy="10645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8" o:spid="_x0000_s1028" type="#_x0000_t202" style="position:absolute;margin-left:27pt;margin-top:8.1pt;width:118.5pt;height:109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" filled="f" stroked="f">
                <v:textbox inset="0,0,0,0">
                  <w:txbxContent>
                    <w:p w:rsidR="00E91249" w:rsidRDefault="00E91249" w:rsidP="00E91249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056388" cy="1060781"/>
                            <wp:effectExtent l="0" t="0" r="0" b="0"/>
                            <wp:docPr id="6" name="Picture 6" descr="CCSS_C3_Ch3_L4_Reteach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CCSS_C3_Ch3_L4_Reteach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60175" cy="10645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6F1795D" wp14:editId="58C9E596">
                <wp:simplePos x="0" y="0"/>
                <wp:positionH relativeFrom="column">
                  <wp:posOffset>4829175</wp:posOffset>
                </wp:positionH>
                <wp:positionV relativeFrom="paragraph">
                  <wp:posOffset>45720</wp:posOffset>
                </wp:positionV>
                <wp:extent cx="1504950" cy="1390650"/>
                <wp:effectExtent l="0" t="1270" r="0" b="0"/>
                <wp:wrapNone/>
                <wp:docPr id="224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5E0B92" w14:textId="77777777" w:rsidR="00E91249" w:rsidRDefault="00E91249" w:rsidP="00E91249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E86F569" wp14:editId="2A8190EA">
                                  <wp:extent cx="1176444" cy="1181337"/>
                                  <wp:effectExtent l="0" t="0" r="0" b="0"/>
                                  <wp:docPr id="5" name="Picture 5" descr="CCSS_C3_Ch3_L4_Reteach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CSS_C3_Ch3_L4_Reteach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9094" cy="11839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0" o:spid="_x0000_s1029" type="#_x0000_t202" style="position:absolute;margin-left:380.25pt;margin-top:3.6pt;width:118.5pt;height:109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" filled="f" stroked="f">
                <v:textbox inset="0,0,0,0">
                  <w:txbxContent>
                    <w:p w:rsidR="00E91249" w:rsidRDefault="00E91249" w:rsidP="00E91249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176444" cy="1181337"/>
                            <wp:effectExtent l="0" t="0" r="0" b="0"/>
                            <wp:docPr id="5" name="Picture 5" descr="CCSS_C3_Ch3_L4_Reteach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CCSS_C3_Ch3_L4_Reteach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79094" cy="11839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4798E8C" wp14:editId="565E6FA5">
                <wp:simplePos x="0" y="0"/>
                <wp:positionH relativeFrom="column">
                  <wp:posOffset>2571750</wp:posOffset>
                </wp:positionH>
                <wp:positionV relativeFrom="paragraph">
                  <wp:posOffset>45720</wp:posOffset>
                </wp:positionV>
                <wp:extent cx="1504950" cy="1390650"/>
                <wp:effectExtent l="0" t="1270" r="0" b="0"/>
                <wp:wrapNone/>
                <wp:docPr id="22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90CE0C" w14:textId="77777777" w:rsidR="00E91249" w:rsidRDefault="00E91249" w:rsidP="00E91249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7A13DB2" wp14:editId="0FC8A398">
                                  <wp:extent cx="1136852" cy="1141580"/>
                                  <wp:effectExtent l="0" t="0" r="0" b="0"/>
                                  <wp:docPr id="2" name="Picture 2" descr="CCSS_C3_Ch3_L4_Reteach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CCSS_C3_Ch3_L4_Reteach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43159" cy="11479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9" o:spid="_x0000_s1030" type="#_x0000_t202" style="position:absolute;margin-left:202.5pt;margin-top:3.6pt;width:118.5pt;height:10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" filled="f" stroked="f">
                <v:textbox inset="0,0,0,0">
                  <w:txbxContent>
                    <w:p w:rsidR="00E91249" w:rsidRDefault="00E91249" w:rsidP="00E91249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136852" cy="1141580"/>
                            <wp:effectExtent l="0" t="0" r="0" b="0"/>
                            <wp:docPr id="2" name="Picture 2" descr="CCSS_C3_Ch3_L4_Reteach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CCSS_C3_Ch3_L4_Reteach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43159" cy="11479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FB6F493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58D1A78F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7E15F209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2AF34259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51452C91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65CBA784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50E661EC" w14:textId="77777777" w:rsidR="00E91249" w:rsidRDefault="00E91249" w:rsidP="00E91249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314774F3" w14:textId="77777777" w:rsidR="00854547" w:rsidRDefault="001354CD" w:rsidP="0085454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506F1D">
        <w:rPr>
          <w:rFonts w:ascii="Times New Roman" w:hAnsi="Times New Roman"/>
          <w:b/>
          <w:bCs/>
          <w:sz w:val="18"/>
          <w:szCs w:val="18"/>
          <w:u w:val="single"/>
        </w:rPr>
        <w:t>Tuesday</w:t>
      </w:r>
      <w:r w:rsidRPr="001354CD">
        <w:rPr>
          <w:rFonts w:ascii="Times New Roman" w:hAnsi="Times New Roman"/>
          <w:b/>
          <w:bCs/>
          <w:sz w:val="18"/>
          <w:szCs w:val="18"/>
        </w:rPr>
        <w:t xml:space="preserve">: </w:t>
      </w:r>
      <w:r w:rsidR="00EA4B01">
        <w:rPr>
          <w:rFonts w:ascii="Times New Roman" w:hAnsi="Times New Roman"/>
          <w:b/>
          <w:bCs/>
          <w:sz w:val="18"/>
          <w:szCs w:val="18"/>
        </w:rPr>
        <w:t xml:space="preserve">  </w:t>
      </w:r>
      <w:r w:rsidR="00854547" w:rsidRPr="00854547">
        <w:rPr>
          <w:rFonts w:ascii="Times New Roman" w:hAnsi="Times New Roman"/>
          <w:b/>
          <w:bCs/>
          <w:sz w:val="18"/>
          <w:szCs w:val="18"/>
        </w:rPr>
        <w:t xml:space="preserve">State the </w:t>
      </w:r>
      <w:r w:rsidR="00854547" w:rsidRPr="00854547">
        <w:rPr>
          <w:rFonts w:ascii="Times New Roman" w:hAnsi="Times New Roman"/>
          <w:b/>
          <w:bCs/>
          <w:i/>
          <w:iCs/>
          <w:sz w:val="18"/>
          <w:szCs w:val="18"/>
        </w:rPr>
        <w:t>x</w:t>
      </w:r>
      <w:r w:rsidR="00854547" w:rsidRPr="00854547">
        <w:rPr>
          <w:rFonts w:ascii="Times New Roman" w:hAnsi="Times New Roman"/>
          <w:b/>
          <w:bCs/>
          <w:sz w:val="18"/>
          <w:szCs w:val="18"/>
        </w:rPr>
        <w:t xml:space="preserve">- and </w:t>
      </w:r>
      <w:r w:rsidR="00854547" w:rsidRPr="00854547">
        <w:rPr>
          <w:rFonts w:ascii="Times New Roman" w:hAnsi="Times New Roman"/>
          <w:b/>
          <w:bCs/>
          <w:i/>
          <w:iCs/>
          <w:sz w:val="18"/>
          <w:szCs w:val="18"/>
        </w:rPr>
        <w:t>y</w:t>
      </w:r>
      <w:r w:rsidR="00854547" w:rsidRPr="00854547">
        <w:rPr>
          <w:rFonts w:ascii="Times New Roman" w:hAnsi="Times New Roman"/>
          <w:b/>
          <w:bCs/>
          <w:sz w:val="18"/>
          <w:szCs w:val="18"/>
        </w:rPr>
        <w:t>-intercepts of each function.</w:t>
      </w:r>
      <w:r w:rsidR="00922713">
        <w:rPr>
          <w:rFonts w:ascii="Times New Roman" w:hAnsi="Times New Roman"/>
          <w:b/>
          <w:bCs/>
          <w:sz w:val="18"/>
          <w:szCs w:val="18"/>
        </w:rPr>
        <w:t xml:space="preserve">  Please SHOW ALL work on a separate sheet of paper!!!</w:t>
      </w:r>
    </w:p>
    <w:p w14:paraId="1D5E5C6E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  <w:r w:rsidRPr="00E91249">
        <w:rPr>
          <w:rFonts w:ascii="Times New Roman" w:hAnsi="Times New Roman"/>
          <w:b/>
          <w:bCs/>
          <w:sz w:val="18"/>
          <w:szCs w:val="18"/>
        </w:rPr>
        <w:t xml:space="preserve">1. </w:t>
      </w:r>
      <w:r w:rsidR="00E91249">
        <w:rPr>
          <w:rFonts w:ascii="Times New Roman" w:hAnsi="Times New Roman"/>
          <w:b/>
          <w:bCs/>
          <w:sz w:val="18"/>
          <w:szCs w:val="18"/>
        </w:rPr>
        <w:t xml:space="preserve">   </w:t>
      </w:r>
      <w:r w:rsidRPr="00E91249">
        <w:rPr>
          <w:rFonts w:ascii="Times New Roman" w:hAnsi="Times New Roman"/>
          <w:sz w:val="18"/>
          <w:szCs w:val="18"/>
        </w:rPr>
        <w:t>–6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hAnsi="Times New Roman"/>
          <w:sz w:val="18"/>
          <w:szCs w:val="18"/>
        </w:rPr>
        <w:t>+ 8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hAnsi="Times New Roman"/>
          <w:sz w:val="18"/>
          <w:szCs w:val="18"/>
        </w:rPr>
        <w:t xml:space="preserve">= 24 </w:t>
      </w:r>
      <w:r w:rsidRPr="00E91249">
        <w:rPr>
          <w:rFonts w:ascii="Times New Roman" w:hAnsi="Times New Roman"/>
          <w:sz w:val="18"/>
          <w:szCs w:val="18"/>
        </w:rPr>
        <w:tab/>
        <w:t xml:space="preserve">   </w:t>
      </w:r>
      <w:r w:rsidR="00E91249">
        <w:rPr>
          <w:rFonts w:ascii="Times New Roman" w:hAnsi="Times New Roman"/>
          <w:sz w:val="18"/>
          <w:szCs w:val="18"/>
        </w:rPr>
        <w:t xml:space="preserve">                    </w:t>
      </w:r>
      <w:r w:rsidRPr="00E91249">
        <w:rPr>
          <w:rFonts w:ascii="Times New Roman" w:hAnsi="Times New Roman"/>
          <w:b/>
          <w:bCs/>
          <w:sz w:val="18"/>
          <w:szCs w:val="18"/>
        </w:rPr>
        <w:t>2.</w:t>
      </w:r>
      <w:r w:rsidR="00E91249">
        <w:rPr>
          <w:rFonts w:ascii="Times New Roman" w:hAnsi="Times New Roman"/>
          <w:b/>
          <w:bCs/>
          <w:sz w:val="18"/>
          <w:szCs w:val="18"/>
        </w:rPr>
        <w:t xml:space="preserve">  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3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4</m:t>
            </m:r>
          </m:den>
        </m:f>
        <m:r>
          <w:rPr>
            <w:rFonts w:ascii="Cambria Math" w:hAnsi="Cambria Math"/>
            <w:sz w:val="18"/>
            <w:szCs w:val="18"/>
          </w:rPr>
          <m:t>x</m:t>
        </m:r>
      </m:oMath>
      <w:r w:rsidRPr="00E91249">
        <w:rPr>
          <w:rFonts w:ascii="Times New Roman" w:hAnsi="Times New Roman"/>
          <w:i/>
          <w:iCs/>
          <w:sz w:val="18"/>
          <w:szCs w:val="18"/>
        </w:rPr>
        <w:t xml:space="preserve"> </w:t>
      </w:r>
      <w:r w:rsidRPr="00E91249">
        <w:rPr>
          <w:rFonts w:ascii="Times New Roman" w:hAnsi="Times New Roman"/>
          <w:sz w:val="18"/>
          <w:szCs w:val="18"/>
        </w:rPr>
        <w:t>– 6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hAnsi="Times New Roman"/>
          <w:sz w:val="18"/>
          <w:szCs w:val="18"/>
        </w:rPr>
        <w:t xml:space="preserve">= 18        </w:t>
      </w:r>
      <w:r w:rsidR="00E91249">
        <w:rPr>
          <w:rFonts w:ascii="Times New Roman" w:hAnsi="Times New Roman"/>
          <w:sz w:val="18"/>
          <w:szCs w:val="18"/>
        </w:rPr>
        <w:t xml:space="preserve">    </w:t>
      </w:r>
      <w:r w:rsidRPr="00E91249">
        <w:rPr>
          <w:rFonts w:ascii="Times New Roman" w:hAnsi="Times New Roman"/>
          <w:sz w:val="18"/>
          <w:szCs w:val="18"/>
        </w:rPr>
        <w:t xml:space="preserve"> </w:t>
      </w:r>
      <w:r w:rsidR="00E91249">
        <w:rPr>
          <w:rFonts w:ascii="Times New Roman" w:hAnsi="Times New Roman"/>
          <w:sz w:val="18"/>
          <w:szCs w:val="18"/>
        </w:rPr>
        <w:t xml:space="preserve">   </w:t>
      </w:r>
      <w:r w:rsidRPr="00E91249">
        <w:rPr>
          <w:rFonts w:ascii="Times New Roman" w:hAnsi="Times New Roman"/>
          <w:sz w:val="18"/>
          <w:szCs w:val="18"/>
        </w:rPr>
        <w:t xml:space="preserve">  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3. </w:t>
      </w:r>
      <w:r w:rsidR="00E91249">
        <w:rPr>
          <w:rFonts w:ascii="Times New Roman" w:hAnsi="Times New Roman"/>
          <w:b/>
          <w:bCs/>
          <w:sz w:val="18"/>
          <w:szCs w:val="18"/>
        </w:rPr>
        <w:t xml:space="preserve">    </w:t>
      </w:r>
      <w:r w:rsidRPr="00E91249">
        <w:rPr>
          <w:rFonts w:ascii="Cambria Math" w:hAnsi="Cambria Math"/>
          <w:sz w:val="18"/>
          <w:szCs w:val="18"/>
        </w:rPr>
        <w:t>−</w:t>
      </w:r>
      <w:r w:rsidRPr="00E91249">
        <w:rPr>
          <w:rFonts w:ascii="Times New Roman" w:hAnsi="Times New Roman"/>
          <w:sz w:val="18"/>
          <w:szCs w:val="18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1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4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x - </m:t>
        </m:r>
        <m:f>
          <m:fPr>
            <m:ctrlPr>
              <w:rPr>
                <w:rFonts w:ascii="Cambria Math" w:hAnsi="Cambria Math"/>
                <w:bCs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1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3</m:t>
            </m:r>
          </m:den>
        </m:f>
        <m:r>
          <w:rPr>
            <w:rFonts w:ascii="Cambria Math" w:hAnsi="Cambria Math"/>
            <w:sz w:val="18"/>
            <w:szCs w:val="18"/>
          </w:rPr>
          <m:t>y</m:t>
        </m:r>
      </m:oMath>
      <w:r w:rsidRPr="00E91249">
        <w:rPr>
          <w:rFonts w:ascii="Times New Roman" w:hAnsi="Times New Roman"/>
          <w:sz w:val="18"/>
          <w:szCs w:val="18"/>
        </w:rPr>
        <w:t xml:space="preserve"> = 12</w:t>
      </w:r>
      <w:r w:rsidR="00E91249">
        <w:rPr>
          <w:rFonts w:ascii="Times New Roman" w:hAnsi="Times New Roman"/>
          <w:sz w:val="18"/>
          <w:szCs w:val="18"/>
        </w:rPr>
        <w:t xml:space="preserve"> </w:t>
      </w:r>
      <w:r w:rsidR="00E91249">
        <w:rPr>
          <w:rFonts w:ascii="Times New Roman" w:hAnsi="Times New Roman"/>
          <w:sz w:val="18"/>
          <w:szCs w:val="18"/>
        </w:rPr>
        <w:tab/>
        <w:t xml:space="preserve">           </w:t>
      </w:r>
      <w:r w:rsidRPr="00E91249">
        <w:rPr>
          <w:rFonts w:ascii="Times New Roman" w:hAnsi="Times New Roman"/>
          <w:sz w:val="18"/>
          <w:szCs w:val="18"/>
        </w:rPr>
        <w:t xml:space="preserve"> </w:t>
      </w:r>
      <w:r w:rsidR="000F56EE">
        <w:rPr>
          <w:rFonts w:ascii="Times New Roman" w:hAnsi="Times New Roman"/>
          <w:b/>
          <w:bCs/>
          <w:sz w:val="18"/>
          <w:szCs w:val="18"/>
        </w:rPr>
        <w:t>4.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r w:rsidR="00E91249">
        <w:rPr>
          <w:rFonts w:ascii="Times New Roman" w:hAnsi="Times New Roman"/>
          <w:b/>
          <w:bCs/>
          <w:sz w:val="18"/>
          <w:szCs w:val="18"/>
        </w:rPr>
        <w:t xml:space="preserve">    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hAnsi="Times New Roman"/>
          <w:sz w:val="18"/>
          <w:szCs w:val="18"/>
        </w:rPr>
        <w:t xml:space="preserve">+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hAnsi="Times New Roman"/>
          <w:sz w:val="18"/>
          <w:szCs w:val="18"/>
        </w:rPr>
        <w:t xml:space="preserve">= 1 </w:t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  <w:r w:rsidRPr="00E91249">
        <w:rPr>
          <w:rFonts w:ascii="Times New Roman" w:hAnsi="Times New Roman"/>
          <w:sz w:val="18"/>
          <w:szCs w:val="18"/>
        </w:rPr>
        <w:tab/>
      </w:r>
    </w:p>
    <w:p w14:paraId="480CACBF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</w:p>
    <w:p w14:paraId="294BEB7D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8"/>
          <w:szCs w:val="18"/>
        </w:rPr>
      </w:pPr>
    </w:p>
    <w:p w14:paraId="6095D48E" w14:textId="77777777" w:rsidR="00854547" w:rsidRPr="00E91249" w:rsidRDefault="00854547" w:rsidP="0085454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 w:rsidRPr="00E91249">
        <w:rPr>
          <w:rFonts w:ascii="Times New Roman" w:hAnsi="Times New Roman"/>
          <w:b/>
          <w:bCs/>
          <w:sz w:val="18"/>
          <w:szCs w:val="18"/>
        </w:rPr>
        <w:t xml:space="preserve">State the </w:t>
      </w:r>
      <w:r w:rsidRPr="00E91249">
        <w:rPr>
          <w:rFonts w:ascii="Times New Roman" w:hAnsi="Times New Roman"/>
          <w:b/>
          <w:bCs/>
          <w:i/>
          <w:iCs/>
          <w:sz w:val="18"/>
          <w:szCs w:val="18"/>
        </w:rPr>
        <w:t>x</w:t>
      </w:r>
      <w:r w:rsidRPr="00E91249">
        <w:rPr>
          <w:rFonts w:ascii="Times New Roman" w:hAnsi="Times New Roman"/>
          <w:b/>
          <w:bCs/>
          <w:sz w:val="18"/>
          <w:szCs w:val="18"/>
        </w:rPr>
        <w:t xml:space="preserve">- and </w:t>
      </w:r>
      <w:r w:rsidRPr="00E91249">
        <w:rPr>
          <w:rFonts w:ascii="Times New Roman" w:hAnsi="Times New Roman"/>
          <w:b/>
          <w:bCs/>
          <w:i/>
          <w:iCs/>
          <w:sz w:val="18"/>
          <w:szCs w:val="18"/>
        </w:rPr>
        <w:t>y</w:t>
      </w:r>
      <w:r w:rsidRPr="00E91249">
        <w:rPr>
          <w:rFonts w:ascii="Times New Roman" w:hAnsi="Times New Roman"/>
          <w:b/>
          <w:bCs/>
          <w:sz w:val="18"/>
          <w:szCs w:val="18"/>
        </w:rPr>
        <w:t>-intercepts of each func</w:t>
      </w:r>
      <w:r w:rsidR="00922713">
        <w:rPr>
          <w:rFonts w:ascii="Times New Roman" w:hAnsi="Times New Roman"/>
          <w:b/>
          <w:bCs/>
          <w:sz w:val="18"/>
          <w:szCs w:val="18"/>
        </w:rPr>
        <w:t xml:space="preserve">tion. Then graph the function. </w:t>
      </w:r>
    </w:p>
    <w:p w14:paraId="6F0823A0" w14:textId="77777777" w:rsidR="0075716E" w:rsidRDefault="000F56EE" w:rsidP="000F56E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>
        <w:rPr>
          <w:rFonts w:ascii="Times New Roman" w:hAnsi="Times New Roman"/>
          <w:b/>
          <w:bCs/>
          <w:sz w:val="18"/>
          <w:szCs w:val="18"/>
        </w:rPr>
        <w:t>5</w:t>
      </w:r>
      <w:r w:rsidR="00854547" w:rsidRPr="00E91249">
        <w:rPr>
          <w:rFonts w:ascii="Times New Roman" w:hAnsi="Times New Roman"/>
          <w:b/>
          <w:bCs/>
          <w:sz w:val="18"/>
          <w:szCs w:val="18"/>
        </w:rPr>
        <w:t xml:space="preserve">.    </w:t>
      </w:r>
      <w:r w:rsidR="00854547" w:rsidRPr="00E91249">
        <w:rPr>
          <w:rFonts w:ascii="Cambria Math" w:hAnsi="Cambria Math"/>
          <w:b/>
          <w:bCs/>
          <w:sz w:val="18"/>
          <w:szCs w:val="18"/>
        </w:rPr>
        <w:t>−</w:t>
      </w:r>
      <w:r w:rsidR="00854547" w:rsidRPr="00E91249">
        <w:rPr>
          <w:rFonts w:ascii="Times New Roman" w:hAnsi="Times New Roman"/>
          <w:b/>
          <w:bCs/>
          <w:sz w:val="18"/>
          <w:szCs w:val="18"/>
        </w:rPr>
        <w:t xml:space="preserve"> </w:t>
      </w:r>
      <w:r w:rsidR="00854547" w:rsidRPr="00E91249">
        <w:rPr>
          <w:rFonts w:ascii="Times New Roman" w:hAnsi="Times New Roman"/>
          <w:sz w:val="18"/>
          <w:szCs w:val="18"/>
        </w:rPr>
        <w:t>4</w:t>
      </w:r>
      <w:r w:rsidR="00854547"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="00854547" w:rsidRPr="00E91249">
        <w:rPr>
          <w:rFonts w:ascii="Times New Roman" w:hAnsi="Times New Roman"/>
          <w:sz w:val="18"/>
          <w:szCs w:val="18"/>
        </w:rPr>
        <w:t>+ 2</w:t>
      </w:r>
      <w:r w:rsidR="00854547"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="00854547" w:rsidRPr="00E91249">
        <w:rPr>
          <w:rFonts w:ascii="Times New Roman" w:hAnsi="Times New Roman"/>
          <w:sz w:val="18"/>
          <w:szCs w:val="18"/>
        </w:rPr>
        <w:t xml:space="preserve">= </w:t>
      </w:r>
      <w:r w:rsidR="00854547" w:rsidRPr="00E91249">
        <w:rPr>
          <w:rFonts w:ascii="Cambria Math" w:hAnsi="Cambria Math"/>
          <w:sz w:val="18"/>
          <w:szCs w:val="18"/>
        </w:rPr>
        <w:t>−</w:t>
      </w:r>
      <w:r w:rsidR="00854547" w:rsidRPr="00E91249">
        <w:rPr>
          <w:rFonts w:ascii="Times New Roman" w:hAnsi="Times New Roman"/>
          <w:sz w:val="18"/>
          <w:szCs w:val="18"/>
        </w:rPr>
        <w:t>8</w:t>
      </w:r>
      <w:r w:rsidR="00854547" w:rsidRPr="00E91249">
        <w:rPr>
          <w:rFonts w:ascii="Times New Roman" w:hAnsi="Times New Roman"/>
          <w:sz w:val="18"/>
          <w:szCs w:val="18"/>
        </w:rPr>
        <w:tab/>
      </w:r>
      <w:r w:rsidR="00854547" w:rsidRPr="00E91249">
        <w:rPr>
          <w:rFonts w:ascii="Times New Roman" w:hAnsi="Times New Roman"/>
          <w:sz w:val="18"/>
          <w:szCs w:val="18"/>
        </w:rPr>
        <w:tab/>
      </w:r>
      <w:r w:rsidR="00854547" w:rsidRPr="00E91249">
        <w:rPr>
          <w:rFonts w:ascii="Times New Roman" w:hAnsi="Times New Roman"/>
          <w:sz w:val="18"/>
          <w:szCs w:val="18"/>
        </w:rPr>
        <w:tab/>
      </w:r>
      <w:r w:rsidR="00854547" w:rsidRPr="00E91249">
        <w:rPr>
          <w:rFonts w:ascii="Times New Roman" w:hAnsi="Times New Roman"/>
          <w:sz w:val="18"/>
          <w:szCs w:val="18"/>
        </w:rPr>
        <w:tab/>
      </w:r>
      <w:r w:rsidR="00854547" w:rsidRPr="00E91249">
        <w:rPr>
          <w:rFonts w:ascii="Times New Roman" w:hAnsi="Times New Roman"/>
          <w:sz w:val="18"/>
          <w:szCs w:val="18"/>
        </w:rPr>
        <w:tab/>
      </w:r>
    </w:p>
    <w:p w14:paraId="264B9B60" w14:textId="77777777" w:rsidR="0075716E" w:rsidRDefault="0075716E" w:rsidP="000F56E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3D947B3B" w14:textId="77777777" w:rsidR="00854547" w:rsidRPr="000F56EE" w:rsidRDefault="00854547" w:rsidP="000F56E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>
        <w:rPr>
          <w:noProof/>
        </w:rPr>
        <w:drawing>
          <wp:inline distT="0" distB="0" distL="0" distR="0" wp14:anchorId="7FEDDE29" wp14:editId="6370C733">
            <wp:extent cx="1399889" cy="1423988"/>
            <wp:effectExtent l="19050" t="0" r="0" b="0"/>
            <wp:docPr id="1" name="Picture 0" descr="CCSS_C3_Ch3_L5_HW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CSS_C3_Ch3_L5_HW1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99889" cy="1423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        </w:t>
      </w:r>
      <w:r>
        <w:rPr>
          <w:rFonts w:ascii="Times New Roman" w:hAnsi="Times New Roman"/>
        </w:rPr>
        <w:tab/>
        <w:t xml:space="preserve">             </w:t>
      </w:r>
    </w:p>
    <w:p w14:paraId="0448599C" w14:textId="77777777" w:rsidR="00922713" w:rsidRDefault="00922713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4050"/>
        <w:rPr>
          <w:rFonts w:ascii="Times New Roman" w:hAnsi="Times New Roman"/>
          <w:b/>
          <w:bCs/>
          <w:sz w:val="18"/>
          <w:szCs w:val="18"/>
        </w:rPr>
      </w:pPr>
    </w:p>
    <w:p w14:paraId="66A25A9C" w14:textId="77777777" w:rsidR="00854547" w:rsidRPr="00E91249" w:rsidRDefault="000F56EE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405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96D68D" wp14:editId="4DB1D60F">
                <wp:simplePos x="0" y="0"/>
                <wp:positionH relativeFrom="column">
                  <wp:posOffset>4676775</wp:posOffset>
                </wp:positionH>
                <wp:positionV relativeFrom="paragraph">
                  <wp:posOffset>18415</wp:posOffset>
                </wp:positionV>
                <wp:extent cx="1628775" cy="1495425"/>
                <wp:effectExtent l="0" t="0" r="0" b="635"/>
                <wp:wrapNone/>
                <wp:docPr id="22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775" cy="149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FED0D3" w14:textId="77777777" w:rsidR="00854547" w:rsidRDefault="00854547" w:rsidP="0085454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38AE1A" wp14:editId="5C7BD18B">
                                  <wp:extent cx="1406462" cy="1399889"/>
                                  <wp:effectExtent l="19050" t="0" r="3238" b="0"/>
                                  <wp:docPr id="4" name="Picture 3" descr="CCSS_C3_Ch3_L5_HW3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CCSS_C3_Ch3_L5_HW3.jpg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06462" cy="139988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4" o:spid="_x0000_s1031" type="#_x0000_t202" style="position:absolute;margin-left:368.25pt;margin-top:1.45pt;width:128.25pt;height:11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T9XuQIAAMM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" filled="f" stroked="f">
                <v:textbox>
                  <w:txbxContent>
                    <w:p w:rsidR="00854547" w:rsidRDefault="00854547" w:rsidP="00854547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06462" cy="1399889"/>
                            <wp:effectExtent l="19050" t="0" r="3238" b="0"/>
                            <wp:docPr id="4" name="Picture 3" descr="CCSS_C3_Ch3_L5_HW3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CCSS_C3_Ch3_L5_HW3.jpg"/>
                                    <pic:cNvPicPr/>
                                  </pic:nvPicPr>
                                  <pic:blipFill>
                                    <a:blip r:embed="rId1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06462" cy="139988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67AA5">
        <w:rPr>
          <w:rFonts w:ascii="Times New Roman" w:hAnsi="Times New Roman"/>
          <w:b/>
          <w:bCs/>
          <w:sz w:val="18"/>
          <w:szCs w:val="18"/>
        </w:rPr>
        <w:t>6</w:t>
      </w:r>
      <w:r w:rsidR="00854547" w:rsidRPr="00E91249">
        <w:rPr>
          <w:rFonts w:ascii="Times New Roman" w:hAnsi="Times New Roman"/>
          <w:b/>
          <w:bCs/>
          <w:sz w:val="18"/>
          <w:szCs w:val="18"/>
        </w:rPr>
        <w:t xml:space="preserve">.   FARMING </w:t>
      </w:r>
      <w:r w:rsidR="00854547" w:rsidRPr="00E91249">
        <w:rPr>
          <w:rFonts w:ascii="Times New Roman" w:hAnsi="Times New Roman"/>
          <w:sz w:val="18"/>
          <w:szCs w:val="18"/>
        </w:rPr>
        <w:t xml:space="preserve">Mr. Jeans raises cows and chickens on his farm. Altogether, his </w:t>
      </w:r>
      <w:r w:rsidR="00854547" w:rsidRPr="00E91249">
        <w:rPr>
          <w:rFonts w:ascii="Times New Roman" w:hAnsi="Times New Roman"/>
          <w:sz w:val="18"/>
          <w:szCs w:val="18"/>
        </w:rPr>
        <w:br/>
        <w:t xml:space="preserve">       cows and chickens have 140 legs. This can be represented by the function </w:t>
      </w:r>
    </w:p>
    <w:p w14:paraId="7D7B0190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4050"/>
        <w:rPr>
          <w:rFonts w:ascii="Times New Roman" w:hAnsi="Times New Roman"/>
          <w:sz w:val="18"/>
          <w:szCs w:val="18"/>
        </w:rPr>
      </w:pPr>
      <w:r w:rsidRPr="00E91249">
        <w:rPr>
          <w:rFonts w:ascii="Times New Roman" w:hAnsi="Times New Roman"/>
          <w:sz w:val="18"/>
          <w:szCs w:val="18"/>
        </w:rPr>
        <w:t xml:space="preserve">       4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hAnsi="Times New Roman"/>
          <w:sz w:val="18"/>
          <w:szCs w:val="18"/>
        </w:rPr>
        <w:t xml:space="preserve">+ 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hAnsi="Times New Roman"/>
          <w:sz w:val="18"/>
          <w:szCs w:val="18"/>
        </w:rPr>
        <w:t xml:space="preserve">= 140. Graph the function. Then interpret the </w:t>
      </w:r>
      <w:r w:rsidRPr="00E91249">
        <w:rPr>
          <w:rFonts w:ascii="Times New Roman" w:hAnsi="Times New Roman"/>
          <w:i/>
          <w:iCs/>
          <w:sz w:val="18"/>
          <w:szCs w:val="18"/>
        </w:rPr>
        <w:t>x</w:t>
      </w:r>
      <w:r w:rsidRPr="00E91249">
        <w:rPr>
          <w:rFonts w:ascii="Times New Roman" w:hAnsi="Times New Roman"/>
          <w:sz w:val="18"/>
          <w:szCs w:val="18"/>
        </w:rPr>
        <w:t xml:space="preserve">- and </w:t>
      </w:r>
      <w:r w:rsidRPr="00E91249">
        <w:rPr>
          <w:rFonts w:ascii="Times New Roman" w:hAnsi="Times New Roman"/>
          <w:i/>
          <w:iCs/>
          <w:sz w:val="18"/>
          <w:szCs w:val="18"/>
        </w:rPr>
        <w:t>y</w:t>
      </w:r>
      <w:r w:rsidRPr="00E91249">
        <w:rPr>
          <w:rFonts w:ascii="Times New Roman" w:hAnsi="Times New Roman"/>
          <w:sz w:val="18"/>
          <w:szCs w:val="18"/>
        </w:rPr>
        <w:t>-intercepts.</w:t>
      </w:r>
    </w:p>
    <w:p w14:paraId="72F7EAEB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5760"/>
        <w:rPr>
          <w:rFonts w:ascii="Times New Roman" w:hAnsi="Times New Roman"/>
          <w:sz w:val="18"/>
          <w:szCs w:val="18"/>
        </w:rPr>
      </w:pPr>
    </w:p>
    <w:p w14:paraId="2BFC3215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5760"/>
        <w:rPr>
          <w:rFonts w:ascii="Times New Roman" w:hAnsi="Times New Roman"/>
          <w:sz w:val="18"/>
          <w:szCs w:val="18"/>
        </w:rPr>
      </w:pPr>
    </w:p>
    <w:p w14:paraId="051A1B16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5760"/>
        <w:rPr>
          <w:rFonts w:ascii="Times New Roman" w:hAnsi="Times New Roman"/>
          <w:sz w:val="18"/>
          <w:szCs w:val="18"/>
        </w:rPr>
      </w:pPr>
    </w:p>
    <w:p w14:paraId="558DCB18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5760"/>
        <w:rPr>
          <w:rFonts w:ascii="Times New Roman" w:hAnsi="Times New Roman"/>
          <w:sz w:val="18"/>
          <w:szCs w:val="18"/>
        </w:rPr>
      </w:pPr>
    </w:p>
    <w:p w14:paraId="3BB54916" w14:textId="77777777" w:rsidR="00854547" w:rsidRPr="00E91249" w:rsidRDefault="00B67AA5" w:rsidP="00D15260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right="63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bCs/>
          <w:sz w:val="18"/>
          <w:szCs w:val="18"/>
        </w:rPr>
        <w:t>7</w:t>
      </w:r>
      <w:r w:rsidR="00854547" w:rsidRPr="00E91249">
        <w:rPr>
          <w:rFonts w:ascii="Times New Roman" w:hAnsi="Times New Roman"/>
          <w:b/>
          <w:bCs/>
          <w:sz w:val="18"/>
          <w:szCs w:val="18"/>
        </w:rPr>
        <w:t xml:space="preserve">.    MONEY </w:t>
      </w:r>
      <w:r w:rsidR="00854547" w:rsidRPr="00E91249">
        <w:rPr>
          <w:rFonts w:ascii="Times New Roman" w:hAnsi="Times New Roman"/>
          <w:sz w:val="18"/>
          <w:szCs w:val="18"/>
        </w:rPr>
        <w:t xml:space="preserve">Monty has a total of $290 in ten dollar and five dollar bills. This can be represented by the function </w:t>
      </w:r>
    </w:p>
    <w:p w14:paraId="34C1A404" w14:textId="77777777" w:rsidR="00854547" w:rsidRPr="00E91249" w:rsidRDefault="00854547" w:rsidP="00854547">
      <w:pPr>
        <w:tabs>
          <w:tab w:val="left" w:pos="180"/>
        </w:tabs>
        <w:autoSpaceDE w:val="0"/>
        <w:autoSpaceDN w:val="0"/>
        <w:adjustRightInd w:val="0"/>
        <w:spacing w:after="0" w:line="240" w:lineRule="auto"/>
        <w:ind w:left="533" w:right="630" w:hanging="533"/>
        <w:rPr>
          <w:rFonts w:ascii="Times New Roman" w:hAnsi="Times New Roman"/>
          <w:sz w:val="18"/>
          <w:szCs w:val="18"/>
        </w:rPr>
      </w:pPr>
      <w:r w:rsidRPr="00E91249">
        <w:rPr>
          <w:rFonts w:ascii="Times New Roman" w:hAnsi="Times New Roman"/>
          <w:b/>
          <w:bCs/>
          <w:sz w:val="18"/>
          <w:szCs w:val="18"/>
        </w:rPr>
        <w:t xml:space="preserve">       </w:t>
      </w:r>
      <w:r w:rsidRPr="00E91249">
        <w:rPr>
          <w:rFonts w:ascii="Times New Roman" w:hAnsi="Times New Roman"/>
          <w:sz w:val="18"/>
          <w:szCs w:val="18"/>
        </w:rPr>
        <w:t>10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x </w:t>
      </w:r>
      <w:r w:rsidRPr="00E91249">
        <w:rPr>
          <w:rFonts w:ascii="Times New Roman" w:hAnsi="Times New Roman"/>
          <w:sz w:val="18"/>
          <w:szCs w:val="18"/>
        </w:rPr>
        <w:t>+ 5</w:t>
      </w:r>
      <w:r w:rsidRPr="00E91249">
        <w:rPr>
          <w:rFonts w:ascii="Times New Roman" w:hAnsi="Times New Roman"/>
          <w:i/>
          <w:iCs/>
          <w:sz w:val="18"/>
          <w:szCs w:val="18"/>
        </w:rPr>
        <w:t xml:space="preserve">y </w:t>
      </w:r>
      <w:r w:rsidRPr="00E91249">
        <w:rPr>
          <w:rFonts w:ascii="Times New Roman" w:hAnsi="Times New Roman"/>
          <w:sz w:val="18"/>
          <w:szCs w:val="18"/>
        </w:rPr>
        <w:t xml:space="preserve">= 290. Interpret the </w:t>
      </w:r>
      <w:r w:rsidRPr="00E91249">
        <w:rPr>
          <w:rFonts w:ascii="Times New Roman" w:hAnsi="Times New Roman"/>
          <w:i/>
          <w:iCs/>
          <w:sz w:val="18"/>
          <w:szCs w:val="18"/>
        </w:rPr>
        <w:t>x</w:t>
      </w:r>
      <w:r w:rsidRPr="00E91249">
        <w:rPr>
          <w:rFonts w:ascii="Times New Roman" w:hAnsi="Times New Roman"/>
          <w:sz w:val="18"/>
          <w:szCs w:val="18"/>
        </w:rPr>
        <w:t xml:space="preserve">- and </w:t>
      </w:r>
      <w:r w:rsidRPr="00E91249">
        <w:rPr>
          <w:rFonts w:ascii="Times New Roman" w:hAnsi="Times New Roman"/>
          <w:i/>
          <w:iCs/>
          <w:sz w:val="18"/>
          <w:szCs w:val="18"/>
        </w:rPr>
        <w:t>y</w:t>
      </w:r>
      <w:r w:rsidRPr="00E91249">
        <w:rPr>
          <w:rFonts w:ascii="Times New Roman" w:hAnsi="Times New Roman"/>
          <w:sz w:val="18"/>
          <w:szCs w:val="18"/>
        </w:rPr>
        <w:t>-intercepts.</w:t>
      </w:r>
    </w:p>
    <w:p w14:paraId="03BDEAD3" w14:textId="77777777" w:rsidR="00506F1D" w:rsidRPr="001354CD" w:rsidRDefault="00506F1D" w:rsidP="00506F1D">
      <w:pPr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27E64B10" w14:textId="77777777" w:rsidR="00831D0F" w:rsidRDefault="00831D0F">
      <w:pPr>
        <w:tabs>
          <w:tab w:val="left" w:pos="513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8DA774F" w14:textId="77777777" w:rsidR="00A43135" w:rsidRDefault="00A43135">
      <w:pPr>
        <w:tabs>
          <w:tab w:val="left" w:pos="513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01FEB05" w14:textId="77777777" w:rsidR="00A43135" w:rsidRDefault="00A43135">
      <w:pPr>
        <w:tabs>
          <w:tab w:val="left" w:pos="513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387BFB5" w14:textId="77777777" w:rsidR="00DA243C" w:rsidRDefault="000F56EE" w:rsidP="00DA243C">
      <w:pPr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  <w:r>
        <w:rPr>
          <w:rFonts w:ascii="Times New Roman" w:hAnsi="Times New Roman"/>
          <w:b/>
          <w:bCs/>
          <w:sz w:val="18"/>
          <w:szCs w:val="18"/>
          <w:u w:val="single"/>
        </w:rPr>
        <w:t>Wednesday</w:t>
      </w:r>
      <w:r w:rsidR="00A43135" w:rsidRPr="001354CD">
        <w:rPr>
          <w:rFonts w:ascii="Times New Roman" w:hAnsi="Times New Roman"/>
          <w:b/>
          <w:bCs/>
          <w:sz w:val="18"/>
          <w:szCs w:val="18"/>
        </w:rPr>
        <w:t xml:space="preserve">: </w:t>
      </w:r>
      <w:r w:rsidR="00DA243C">
        <w:rPr>
          <w:rFonts w:ascii="Times New Roman" w:hAnsi="Times New Roman"/>
          <w:b/>
          <w:bCs/>
          <w:sz w:val="18"/>
          <w:szCs w:val="18"/>
        </w:rPr>
        <w:t xml:space="preserve"> </w:t>
      </w:r>
      <w:r w:rsidR="00D15260">
        <w:rPr>
          <w:rFonts w:ascii="Times New Roman" w:hAnsi="Times New Roman"/>
          <w:b/>
          <w:bCs/>
          <w:sz w:val="18"/>
          <w:szCs w:val="18"/>
        </w:rPr>
        <w:t>SLOPE Review!  Please use all of your knowledge about SLOPE (use notes if needed).</w:t>
      </w:r>
    </w:p>
    <w:p w14:paraId="69D278FD" w14:textId="77777777" w:rsidR="00D15260" w:rsidRDefault="00D15260" w:rsidP="00DA243C">
      <w:pPr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4A788243" w14:textId="77777777" w:rsidR="00096C77" w:rsidRPr="00096C77" w:rsidRDefault="00096C77" w:rsidP="00096C77">
      <w:pPr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1.     </w:t>
      </w:r>
      <w:r w:rsidRPr="00096C77">
        <w:rPr>
          <w:rFonts w:ascii="Times New Roman" w:hAnsi="Times New Roman"/>
          <w:sz w:val="18"/>
          <w:szCs w:val="18"/>
        </w:rPr>
        <w:t xml:space="preserve">Find the </w:t>
      </w:r>
      <w:r w:rsidRPr="00096C77">
        <w:rPr>
          <w:rFonts w:ascii="Times New Roman" w:hAnsi="Times New Roman"/>
          <w:position w:val="-6"/>
          <w:sz w:val="18"/>
          <w:szCs w:val="18"/>
        </w:rPr>
        <w:object w:dxaOrig="200" w:dyaOrig="220" w14:anchorId="3A6DD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13" o:title=""/>
          </v:shape>
          <o:OLEObject Type="Embed" ProgID="Equation.DSMT4" ShapeID="_x0000_i1025" DrawAspect="Content" ObjectID="_1381343915" r:id="rId14"/>
        </w:object>
      </w:r>
      <w:r>
        <w:rPr>
          <w:rFonts w:ascii="Times New Roman" w:hAnsi="Times New Roman"/>
          <w:sz w:val="18"/>
          <w:szCs w:val="18"/>
        </w:rPr>
        <w:t>-intercept &amp;</w:t>
      </w:r>
      <w:r w:rsidRPr="00096C77">
        <w:rPr>
          <w:rFonts w:ascii="Times New Roman" w:hAnsi="Times New Roman"/>
          <w:sz w:val="18"/>
          <w:szCs w:val="18"/>
        </w:rPr>
        <w:t xml:space="preserve"> the </w:t>
      </w:r>
      <w:r w:rsidRPr="00096C77">
        <w:rPr>
          <w:rFonts w:ascii="Times New Roman" w:hAnsi="Times New Roman"/>
          <w:position w:val="-10"/>
          <w:sz w:val="18"/>
          <w:szCs w:val="18"/>
        </w:rPr>
        <w:object w:dxaOrig="220" w:dyaOrig="260" w14:anchorId="23677DDE">
          <v:shape id="_x0000_i1026" type="#_x0000_t75" style="width:11pt;height:13pt" o:ole="">
            <v:imagedata r:id="rId15" o:title=""/>
          </v:shape>
          <o:OLEObject Type="Embed" ProgID="Equation.DSMT4" ShapeID="_x0000_i1026" DrawAspect="Content" ObjectID="_1381343916" r:id="rId16"/>
        </w:object>
      </w:r>
      <w:r w:rsidRPr="00096C77">
        <w:rPr>
          <w:rFonts w:ascii="Times New Roman" w:hAnsi="Times New Roman"/>
          <w:sz w:val="18"/>
          <w:szCs w:val="18"/>
        </w:rPr>
        <w:t>-intercept of the line</w:t>
      </w:r>
      <w:r>
        <w:rPr>
          <w:rFonts w:ascii="Times New Roman" w:hAnsi="Times New Roman"/>
          <w:sz w:val="18"/>
          <w:szCs w:val="18"/>
        </w:rPr>
        <w:t xml:space="preserve"> below, then graph the equation.</w:t>
      </w:r>
    </w:p>
    <w:p w14:paraId="0C2A23F4" w14:textId="77777777" w:rsidR="00096C77" w:rsidRPr="00096C77" w:rsidRDefault="00096C77" w:rsidP="00096C77">
      <w:pPr>
        <w:spacing w:after="240"/>
        <w:ind w:left="1080" w:hanging="360"/>
        <w:rPr>
          <w:rFonts w:ascii="Times New Roman" w:hAnsi="Times New Roman"/>
          <w:sz w:val="18"/>
          <w:szCs w:val="18"/>
        </w:rPr>
      </w:pPr>
      <w:r w:rsidRPr="00096C77">
        <w:rPr>
          <w:rFonts w:ascii="Times New Roman" w:hAnsi="Times New Roman"/>
          <w:sz w:val="18"/>
          <w:szCs w:val="18"/>
        </w:rPr>
        <w:t>a.</w:t>
      </w:r>
      <w:r w:rsidRPr="00096C77">
        <w:rPr>
          <w:rFonts w:ascii="Times New Roman" w:hAnsi="Times New Roman"/>
          <w:sz w:val="18"/>
          <w:szCs w:val="18"/>
        </w:rPr>
        <w:tab/>
      </w:r>
      <w:r w:rsidRPr="00096C77">
        <w:rPr>
          <w:rFonts w:ascii="Times New Roman" w:hAnsi="Times New Roman"/>
          <w:position w:val="-10"/>
          <w:sz w:val="18"/>
          <w:szCs w:val="18"/>
        </w:rPr>
        <w:object w:dxaOrig="1160" w:dyaOrig="320" w14:anchorId="54546B2A">
          <v:shape id="_x0000_i1027" type="#_x0000_t75" style="width:58pt;height:16pt" o:ole="">
            <v:imagedata r:id="rId17" o:title=""/>
          </v:shape>
          <o:OLEObject Type="Embed" ProgID="Equation.DSMT4" ShapeID="_x0000_i1027" DrawAspect="Content" ObjectID="_1381343917" r:id="rId18"/>
        </w:object>
      </w:r>
      <w:proofErr w:type="gramStart"/>
      <w:r>
        <w:rPr>
          <w:rFonts w:ascii="Times New Roman" w:hAnsi="Times New Roman"/>
          <w:sz w:val="18"/>
          <w:szCs w:val="18"/>
        </w:rPr>
        <w:t xml:space="preserve">                             </w:t>
      </w:r>
      <w:r w:rsidRPr="00096C77">
        <w:rPr>
          <w:rFonts w:ascii="Times New Roman" w:hAnsi="Times New Roman"/>
          <w:sz w:val="18"/>
          <w:szCs w:val="18"/>
        </w:rPr>
        <w:t>b</w:t>
      </w:r>
      <w:proofErr w:type="gramEnd"/>
      <w:r w:rsidRPr="00096C77">
        <w:rPr>
          <w:rFonts w:ascii="Times New Roman" w:hAnsi="Times New Roman"/>
          <w:sz w:val="18"/>
          <w:szCs w:val="18"/>
        </w:rPr>
        <w:t xml:space="preserve">.   </w:t>
      </w:r>
      <w:r w:rsidRPr="00096C77">
        <w:rPr>
          <w:rFonts w:ascii="Times New Roman" w:hAnsi="Times New Roman"/>
          <w:position w:val="-10"/>
          <w:sz w:val="18"/>
          <w:szCs w:val="18"/>
        </w:rPr>
        <w:object w:dxaOrig="1020" w:dyaOrig="320" w14:anchorId="45A008F8">
          <v:shape id="_x0000_i1028" type="#_x0000_t75" style="width:51pt;height:16pt" o:ole="">
            <v:imagedata r:id="rId19" o:title=""/>
          </v:shape>
          <o:OLEObject Type="Embed" ProgID="Equation.DSMT4" ShapeID="_x0000_i1028" DrawAspect="Content" ObjectID="_1381343918" r:id="rId20"/>
        </w:object>
      </w:r>
      <w:r w:rsidRPr="00096C77">
        <w:rPr>
          <w:rFonts w:ascii="Times New Roman" w:hAnsi="Times New Roman"/>
          <w:sz w:val="18"/>
          <w:szCs w:val="18"/>
        </w:rPr>
        <w:tab/>
      </w:r>
      <w:r w:rsidRPr="00096C77">
        <w:rPr>
          <w:rFonts w:ascii="Times New Roman" w:hAnsi="Times New Roman"/>
          <w:sz w:val="18"/>
          <w:szCs w:val="18"/>
        </w:rPr>
        <w:tab/>
        <w:t xml:space="preserve">       </w:t>
      </w:r>
      <w:r>
        <w:rPr>
          <w:rFonts w:ascii="Times New Roman" w:hAnsi="Times New Roman"/>
          <w:sz w:val="18"/>
          <w:szCs w:val="18"/>
        </w:rPr>
        <w:t xml:space="preserve">       </w:t>
      </w:r>
      <w:r w:rsidRPr="00096C77">
        <w:rPr>
          <w:rFonts w:ascii="Times New Roman" w:hAnsi="Times New Roman"/>
          <w:sz w:val="18"/>
          <w:szCs w:val="18"/>
        </w:rPr>
        <w:t xml:space="preserve">c.   </w:t>
      </w:r>
      <w:r w:rsidRPr="00096C77">
        <w:rPr>
          <w:rFonts w:ascii="Times New Roman" w:hAnsi="Times New Roman"/>
          <w:position w:val="-10"/>
          <w:sz w:val="18"/>
          <w:szCs w:val="18"/>
        </w:rPr>
        <w:object w:dxaOrig="520" w:dyaOrig="320" w14:anchorId="2784DC59">
          <v:shape id="_x0000_i1029" type="#_x0000_t75" style="width:26pt;height:16pt" o:ole="">
            <v:imagedata r:id="rId21" o:title=""/>
          </v:shape>
          <o:OLEObject Type="Embed" ProgID="Equation.DSMT4" ShapeID="_x0000_i1029" DrawAspect="Content" ObjectID="_1381343919" r:id="rId22"/>
        </w:object>
      </w:r>
    </w:p>
    <w:p w14:paraId="47B1F26D" w14:textId="77777777" w:rsidR="00096C77" w:rsidRPr="00096C77" w:rsidRDefault="00096C77" w:rsidP="00096C77">
      <w:pPr>
        <w:spacing w:after="240"/>
        <w:ind w:left="1080" w:hanging="360"/>
        <w:rPr>
          <w:rFonts w:ascii="Times New Roman" w:hAnsi="Times New Roman"/>
          <w:sz w:val="18"/>
          <w:szCs w:val="18"/>
        </w:rPr>
      </w:pPr>
      <w:r w:rsidRPr="00096C77">
        <w:rPr>
          <w:rFonts w:ascii="Times New Roman" w:hAnsi="Times New Roman"/>
          <w:sz w:val="18"/>
          <w:szCs w:val="18"/>
        </w:rPr>
        <w:tab/>
      </w:r>
      <w:proofErr w:type="gramStart"/>
      <w:r w:rsidRPr="00096C77">
        <w:rPr>
          <w:rFonts w:ascii="Times New Roman" w:hAnsi="Times New Roman"/>
          <w:sz w:val="18"/>
          <w:szCs w:val="18"/>
        </w:rPr>
        <w:t>x</w:t>
      </w:r>
      <w:proofErr w:type="gramEnd"/>
      <w:r w:rsidRPr="00096C77">
        <w:rPr>
          <w:rFonts w:ascii="Times New Roman" w:hAnsi="Times New Roman"/>
          <w:sz w:val="18"/>
          <w:szCs w:val="18"/>
        </w:rPr>
        <w:t>-intercept: ________</w:t>
      </w:r>
      <w:r w:rsidRPr="00096C77">
        <w:rPr>
          <w:rFonts w:ascii="Times New Roman" w:hAnsi="Times New Roman"/>
          <w:sz w:val="18"/>
          <w:szCs w:val="18"/>
        </w:rPr>
        <w:tab/>
        <w:t xml:space="preserve">       </w:t>
      </w:r>
      <w:r>
        <w:rPr>
          <w:rFonts w:ascii="Times New Roman" w:hAnsi="Times New Roman"/>
          <w:sz w:val="18"/>
          <w:szCs w:val="18"/>
        </w:rPr>
        <w:t xml:space="preserve">              </w:t>
      </w:r>
      <w:r w:rsidRPr="00096C77">
        <w:rPr>
          <w:rFonts w:ascii="Times New Roman" w:hAnsi="Times New Roman"/>
          <w:sz w:val="18"/>
          <w:szCs w:val="18"/>
        </w:rPr>
        <w:t>x-intercept: ________</w:t>
      </w:r>
      <w:r w:rsidRPr="00096C77">
        <w:rPr>
          <w:rFonts w:ascii="Times New Roman" w:hAnsi="Times New Roman"/>
          <w:sz w:val="18"/>
          <w:szCs w:val="18"/>
        </w:rPr>
        <w:tab/>
        <w:t xml:space="preserve">      </w:t>
      </w:r>
      <w:r>
        <w:rPr>
          <w:rFonts w:ascii="Times New Roman" w:hAnsi="Times New Roman"/>
          <w:sz w:val="18"/>
          <w:szCs w:val="18"/>
        </w:rPr>
        <w:t xml:space="preserve">             </w:t>
      </w:r>
      <w:r w:rsidRPr="00096C77">
        <w:rPr>
          <w:rFonts w:ascii="Times New Roman" w:hAnsi="Times New Roman"/>
          <w:sz w:val="18"/>
          <w:szCs w:val="18"/>
        </w:rPr>
        <w:t xml:space="preserve"> x-intercept: __________</w:t>
      </w:r>
    </w:p>
    <w:p w14:paraId="10AE0E93" w14:textId="77777777" w:rsidR="00096C77" w:rsidRPr="00096C77" w:rsidRDefault="00096C77" w:rsidP="00096C77">
      <w:pPr>
        <w:spacing w:after="240"/>
        <w:ind w:left="1080" w:hanging="360"/>
        <w:rPr>
          <w:rFonts w:ascii="Times New Roman" w:hAnsi="Times New Roman"/>
          <w:sz w:val="18"/>
          <w:szCs w:val="18"/>
        </w:rPr>
      </w:pPr>
      <w:r w:rsidRPr="00096C77">
        <w:rPr>
          <w:rFonts w:ascii="Times New Roman" w:hAnsi="Times New Roman"/>
          <w:sz w:val="18"/>
          <w:szCs w:val="18"/>
        </w:rPr>
        <w:tab/>
      </w:r>
      <w:proofErr w:type="gramStart"/>
      <w:r w:rsidRPr="00096C77">
        <w:rPr>
          <w:rFonts w:ascii="Times New Roman" w:hAnsi="Times New Roman"/>
          <w:sz w:val="18"/>
          <w:szCs w:val="18"/>
        </w:rPr>
        <w:t>y</w:t>
      </w:r>
      <w:proofErr w:type="gramEnd"/>
      <w:r w:rsidRPr="00096C77">
        <w:rPr>
          <w:rFonts w:ascii="Times New Roman" w:hAnsi="Times New Roman"/>
          <w:sz w:val="18"/>
          <w:szCs w:val="18"/>
        </w:rPr>
        <w:t>-intercept: ________</w:t>
      </w:r>
      <w:r w:rsidRPr="00096C77">
        <w:rPr>
          <w:rFonts w:ascii="Times New Roman" w:hAnsi="Times New Roman"/>
          <w:sz w:val="18"/>
          <w:szCs w:val="18"/>
        </w:rPr>
        <w:tab/>
        <w:t xml:space="preserve">       </w:t>
      </w:r>
      <w:r>
        <w:rPr>
          <w:rFonts w:ascii="Times New Roman" w:hAnsi="Times New Roman"/>
          <w:sz w:val="18"/>
          <w:szCs w:val="18"/>
        </w:rPr>
        <w:t xml:space="preserve">              </w:t>
      </w:r>
      <w:r w:rsidRPr="00096C77">
        <w:rPr>
          <w:rFonts w:ascii="Times New Roman" w:hAnsi="Times New Roman"/>
          <w:sz w:val="18"/>
          <w:szCs w:val="18"/>
        </w:rPr>
        <w:t>y-intercept: ________</w:t>
      </w:r>
      <w:r w:rsidRPr="00096C77">
        <w:rPr>
          <w:rFonts w:ascii="Times New Roman" w:hAnsi="Times New Roman"/>
          <w:sz w:val="18"/>
          <w:szCs w:val="18"/>
        </w:rPr>
        <w:tab/>
        <w:t xml:space="preserve">       </w:t>
      </w:r>
      <w:r>
        <w:rPr>
          <w:rFonts w:ascii="Times New Roman" w:hAnsi="Times New Roman"/>
          <w:sz w:val="18"/>
          <w:szCs w:val="18"/>
        </w:rPr>
        <w:t xml:space="preserve">             </w:t>
      </w:r>
      <w:r w:rsidRPr="00096C77">
        <w:rPr>
          <w:rFonts w:ascii="Times New Roman" w:hAnsi="Times New Roman"/>
          <w:sz w:val="18"/>
          <w:szCs w:val="18"/>
        </w:rPr>
        <w:t>y-intercept: __________</w:t>
      </w:r>
    </w:p>
    <w:p w14:paraId="0071E21E" w14:textId="77777777" w:rsidR="00096C77" w:rsidRDefault="000F56EE" w:rsidP="00096C77">
      <w:pPr>
        <w:spacing w:after="240"/>
        <w:ind w:left="540" w:hanging="360"/>
      </w:pPr>
      <w:r>
        <w:rPr>
          <w:noProof/>
        </w:rPr>
        <mc:AlternateContent>
          <mc:Choice Requires="wpg">
            <w:drawing>
              <wp:inline distT="0" distB="0" distL="0" distR="0" wp14:anchorId="2F061C66" wp14:editId="187C3545">
                <wp:extent cx="1734820" cy="1580515"/>
                <wp:effectExtent l="19050" t="21590" r="17780" b="17145"/>
                <wp:docPr id="179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4820" cy="1580515"/>
                          <a:chOff x="1184" y="854"/>
                          <a:chExt cx="3968" cy="3916"/>
                        </a:xfrm>
                      </wpg:grpSpPr>
                      <wps:wsp>
                        <wps:cNvPr id="180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365" y="46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365" y="44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1365" y="42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1365" y="40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365" y="38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1365" y="37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365" y="35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365" y="33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1365" y="31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1365" y="29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1184" y="2805"/>
                            <a:ext cx="39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1365" y="26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1365" y="24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1365" y="22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1365" y="20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1365" y="19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1365" y="17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1365" y="15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1365" y="13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1365" y="11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1365" y="10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12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4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12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2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12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0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12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2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7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2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5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2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206" y="2797"/>
                            <a:ext cx="3916" cy="3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12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2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0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2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3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3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5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3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3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3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3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6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13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24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3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42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3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1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3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3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8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4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6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79A99585" id="Group 98" o:spid="_x0000_s1026" style="width:136.6pt;height:124.45pt;mso-position-horizontal-relative:char;mso-position-vertical-relative:line" coordorigin="1184,854" coordsize="3968,3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">
                <v:line id="Line 99" o:spid="_x0000_s1027" style="position:absolute;visibility:visible;mso-wrap-style:square" from="1365,4605" to="497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dGCcYAAADcAAAADwAAAGRycy9kb3ducmV2LnhtbESPQWvDMAyF74P9B6NBb6uztZSS1S1j&#10;bDB6GKTdYbuJWI1DYzm1vTT999Oh0JvEe3rv02oz+k4NFFMb2MDTtABFXAfbcmPge//xuASVMrLF&#10;LjAZuFCCzfr+boWlDWeuaNjlRkkIpxINuJz7UutUO/KYpqEnFu0Qoscsa2y0jXiWcN/p56JYaI8t&#10;S4PDnt4c1cfdnzcQf3P6qU6z7TBv3k9fx+j2dKiMmTyMry+gMo35Zr5ef1rBXwq+PCMT6P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HRgnGAAAA3AAAAA8AAAAAAAAA&#10;AAAAAAAAoQIAAGRycy9kb3ducmV2LnhtbFBLBQYAAAAABAAEAPkAAACUAwAAAAA=&#10;" strokeweight=".25pt"/>
                <v:line id="Line 100" o:spid="_x0000_s1028" style="position:absolute;visibility:visible;mso-wrap-style:square" from="1365,4425" to="4972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vjksIAAADcAAAADwAAAGRycy9kb3ducmV2LnhtbERPTWsCMRC9F/wPYYTeatYqRVajiFSQ&#10;HoTVHupt2Iybxc1kTeK6/feNIPQ2j/c5i1VvG9GRD7VjBeNRBoK4dLrmSsH3cfs2AxEissbGMSn4&#10;pQCr5eBlgbl2dy6oO8RKpBAOOSowMba5lKE0ZDGMXEucuLPzFmOCvpLa4z2F20a+Z9mHtFhzajDY&#10;0sZQeTncrAJ/iuGnuE6+umn1ed1fvDnSuVDqddiv5yAi9fFf/HTvdJo/G8PjmXSB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vjksIAAADcAAAADwAAAAAAAAAAAAAA&#10;AAChAgAAZHJzL2Rvd25yZXYueG1sUEsFBgAAAAAEAAQA+QAAAJADAAAAAA==&#10;" strokeweight=".25pt"/>
                <v:line id="Line 101" o:spid="_x0000_s1029" style="position:absolute;visibility:visible;mso-wrap-style:square" from="1365,4245" to="4972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l95cIAAADcAAAADwAAAGRycy9kb3ducmV2LnhtbERPS2sCMRC+F/wPYYTeatYHRVajiFiQ&#10;HoTVHupt2Iybxc1kTdJ1/femUOhtPr7nLNe9bURHPtSOFYxHGQji0umaKwVfp4+3OYgQkTU2jknB&#10;gwKsV4OXJeba3bmg7hgrkUI45KjAxNjmUobSkMUwci1x4i7OW4wJ+kpqj/cUbhs5ybJ3abHm1GCw&#10;pa2h8nr8sQr8OYbv4jb97GbV7na4enOiS6HU67DfLEBE6uO/+M+912n+fAK/z6QL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l95cIAAADcAAAADwAAAAAAAAAAAAAA&#10;AAChAgAAZHJzL2Rvd25yZXYueG1sUEsFBgAAAAAEAAQA+QAAAJADAAAAAA==&#10;" strokeweight=".25pt"/>
                <v:line id="Line 102" o:spid="_x0000_s1030" style="position:absolute;visibility:visible;mso-wrap-style:square" from="1365,4065" to="4972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XYfsIAAADcAAAADwAAAGRycy9kb3ducmV2LnhtbERPTWsCMRC9F/wPYQRvNWstRVajiFgQ&#10;D4XVHupt2Iybxc1kTeK6/ntTKPQ2j/c5i1VvG9GRD7VjBZNxBoK4dLrmSsH38fN1BiJEZI2NY1Lw&#10;oACr5eBlgbl2dy6oO8RKpBAOOSowMba5lKE0ZDGMXUucuLPzFmOCvpLa4z2F20a+ZdmHtFhzajDY&#10;0sZQeTncrAJ/iuGnuE733Xu1vX5dvDnSuVBqNOzXcxCR+vgv/nPvdJo/m8L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XYfsIAAADcAAAADwAAAAAAAAAAAAAA&#10;AAChAgAAZHJzL2Rvd25yZXYueG1sUEsFBgAAAAAEAAQA+QAAAJADAAAAAA==&#10;" strokeweight=".25pt"/>
                <v:line id="Line 103" o:spid="_x0000_s1031" style="position:absolute;visibility:visible;mso-wrap-style:square" from="1365,3885" to="4972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xACs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2fTeD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PxACsIAAADcAAAADwAAAAAAAAAAAAAA&#10;AAChAgAAZHJzL2Rvd25yZXYueG1sUEsFBgAAAAAEAAQA+QAAAJADAAAAAA==&#10;" strokeweight=".25pt"/>
                <v:line id="Line 104" o:spid="_x0000_s1032" style="position:absolute;visibility:visible;mso-wrap-style:square" from="1365,3705" to="4972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Amsb8AAADcAAAADwAAAGRycy9kb3ducmV2LnhtbERPS4vCMBC+L/gfwgh7W1OFFalGUUFx&#10;j77A49CMTbGZ1CRq998bQfA2H99zJrPW1uJOPlSOFfR7GQjiwumKSwWH/epnBCJEZI21Y1LwTwFm&#10;087XBHPtHryl+y6WIoVwyFGBibHJpQyFIYuh5xrixJ2dtxgT9KXUHh8p3NZykGVDabHi1GCwoaWh&#10;4rK7WQVu7fvmr3Kb69ZfssXwdNsf16TUd7edj0FEauNH/HZvdJo/+oXXM+kCOX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uAmsb8AAADcAAAADwAAAAAAAAAAAAAAAACh&#10;AgAAZHJzL2Rvd25yZXYueG1sUEsFBgAAAAAEAAQA+QAAAI0DAAAAAA==&#10;" strokecolor="red" strokeweight=".25pt"/>
                <v:line id="Line 105" o:spid="_x0000_s1033" style="position:absolute;visibility:visible;mso-wrap-style:square" from="1365,3525" to="4972,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J75sIAAADcAAAADwAAAGRycy9kb3ducmV2LnhtbERPTWsCMRC9F/wPYQRvNWstIqtRRCyI&#10;h8JqD/U2bMbN4mayJnFd/31TKPQ2j/c5y3VvG9GRD7VjBZNxBoK4dLrmSsHX6eN1DiJEZI2NY1Lw&#10;pADr1eBlibl2Dy6oO8ZKpBAOOSowMba5lKE0ZDGMXUucuIvzFmOCvpLa4yOF20a+ZdlMWqw5NRhs&#10;aWuovB7vVoE/x/Bd3KaH7r3a3T6v3pzoUig1GvabBYhIffwX/7n3Os2fz+D3mXSB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J75sIAAADcAAAADwAAAAAAAAAAAAAA&#10;AAChAgAAZHJzL2Rvd25yZXYueG1sUEsFBgAAAAAEAAQA+QAAAJADAAAAAA==&#10;" strokeweight=".25pt"/>
                <v:line id="Line 106" o:spid="_x0000_s1034" style="position:absolute;visibility:visible;mso-wrap-style:square" from="1365,3345" to="4972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7efcMAAADcAAAADwAAAGRycy9kb3ducmV2LnhtbERPTWsCMRC9F/wPYYTeatYqraxGkVKh&#10;eCisetDbsBk3i5vJmqTr+u9NodDbPN7nLFa9bURHPtSOFYxHGQji0umaKwWH/eZlBiJEZI2NY1Jw&#10;pwCr5eBpgbl2Ny6o28VKpBAOOSowMba5lKE0ZDGMXEucuLPzFmOCvpLa4y2F20a+ZtmbtFhzajDY&#10;0oeh8rL7sQr8KYZjcZ1su2n1ef2+eLOnc6HU87Bfz0FE6uO/+M/9pdP82Tv8PpMu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u3n3DAAAA3AAAAA8AAAAAAAAAAAAA&#10;AAAAoQIAAGRycy9kb3ducmV2LnhtbFBLBQYAAAAABAAEAPkAAACRAwAAAAA=&#10;" strokeweight=".25pt"/>
                <v:line id="Line 107" o:spid="_x0000_s1035" style="position:absolute;visibility:visible;mso-wrap-style:square" from="1365,3165" to="4972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FKD8YAAADcAAAADwAAAGRycy9kb3ducmV2LnhtbESPQWvDMAyF74P9B6NBb6uztZSS1S1j&#10;bDB6GKTdYbuJWI1DYzm1vTT999Oh0JvEe3rv02oz+k4NFFMb2MDTtABFXAfbcmPge//xuASVMrLF&#10;LjAZuFCCzfr+boWlDWeuaNjlRkkIpxINuJz7UutUO/KYpqEnFu0Qoscsa2y0jXiWcN/p56JYaI8t&#10;S4PDnt4c1cfdnzcQf3P6qU6z7TBv3k9fx+j2dKiMmTyMry+gMo35Zr5ef1rBXwqtPCMT6P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xSg/GAAAA3AAAAA8AAAAAAAAA&#10;AAAAAAAAoQIAAGRycy9kb3ducmV2LnhtbFBLBQYAAAAABAAEAPkAAACUAwAAAAA=&#10;" strokeweight=".25pt"/>
                <v:line id="Line 108" o:spid="_x0000_s1036" style="position:absolute;visibility:visible;mso-wrap-style:square" from="1365,2985" to="497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3vlMMAAADcAAAADwAAAGRycy9kb3ducmV2LnhtbERPTWsCMRC9F/wPYYTeatYqRVejSKlQ&#10;PBRWe9DbsBk3i5vJmqTr+u9NodDbPN7nLNe9bURHPtSOFYxHGQji0umaKwXfh+3LDESIyBobx6Tg&#10;TgHWq8HTEnPtblxQt4+VSCEcclRgYmxzKUNpyGIYuZY4cWfnLcYEfSW1x1sKt418zbI3abHm1GCw&#10;pXdD5WX/YxX4UwzH4jrZddPq4/p18eZA50Kp52G/WYCI1Md/8Z/7U6f5sz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975TDAAAA3AAAAA8AAAAAAAAAAAAA&#10;AAAAoQIAAGRycy9kb3ducmV2LnhtbFBLBQYAAAAABAAEAPkAAACRAwAAAAA=&#10;" strokeweight=".25pt"/>
                <v:line id="Line 109" o:spid="_x0000_s1037" style="position:absolute;visibility:visible;mso-wrap-style:square" from="1184,2805" to="5152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rSpcUAAADcAAAADwAAAGRycy9kb3ducmV2LnhtbESPQW/CMAyF75P4D5GRdhspOyBWCAio&#10;tiGxw1b2A7zGa6slTtUE6P49PiBxs/We3/u8XA/eqTP1sQ1sYDrJQBFXwbZcG/g+vj7NQcWEbNEF&#10;JgP/FGG9Gj0sMbfhwl90LlOtJIRjjgaalLpc61g15DFOQkcs2m/oPSZZ+1rbHi8S7p1+zrKZ9tiy&#10;NDTY0a6h6q88eQOfhSvLmUP/9r7R26LYHj6G048xj+NhswCVaEh38+16bwX/RfDlGZlAr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rSpcUAAADcAAAADwAAAAAAAAAA&#10;AAAAAAChAgAAZHJzL2Rvd25yZXYueG1sUEsFBgAAAAAEAAQA+QAAAJMDAAAAAA==&#10;" strokeweight="1pt">
                  <v:stroke startarrow="block" endarrow="block"/>
                </v:line>
                <v:line id="Line 110" o:spid="_x0000_s1038" style="position:absolute;visibility:visible;mso-wrap-style:square" from="1365,2625" to="4972,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J1T8MAAADcAAAADwAAAGRycy9kb3ducmV2LnhtbERPTWsCMRC9F/wPYQq91axaim6NIlKh&#10;9CCs20O9DZtxs7iZrEm6bv99IxS8zeN9znI92Fb05EPjWMFknIEgrpxuuFbwVe6e5yBCRNbYOiYF&#10;vxRgvRo9LDHX7soF9YdYixTCIUcFJsYulzJUhiyGseuIE3dy3mJM0NdSe7ymcNvKaZa9SosNpwaD&#10;HW0NVefDj1XgjzF8F5fZZ/9Sv1/2Z29KOhVKPT0OmzcQkYZ4F/+7P3Sav5j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SdU/DAAAA3AAAAA8AAAAAAAAAAAAA&#10;AAAAoQIAAGRycy9kb3ducmV2LnhtbFBLBQYAAAAABAAEAPkAAACRAwAAAAA=&#10;" strokeweight=".25pt"/>
                <v:line id="Line 111" o:spid="_x0000_s1039" style="position:absolute;visibility:visible;mso-wrap-style:square" from="1365,2445" to="4972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DrOMMAAADcAAAADwAAAGRycy9kb3ducmV2LnhtbERPTWsCMRC9C/0PYQq9abZaRLdGKUWh&#10;9FBYt4d6GzbjZnEzWZO4bv99UxC8zeN9zmoz2Fb05EPjWMHzJANBXDndcK3gu9yNFyBCRNbYOiYF&#10;vxRgs34YrTDX7soF9ftYixTCIUcFJsYulzJUhiyGieuIE3d03mJM0NdSe7ymcNvKaZbNpcWGU4PB&#10;jt4NVaf9xSrwhxh+ivPss3+pt+evkzclHQulnh6Ht1cQkYZ4F9/cHzrNX07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A6zjDAAAA3AAAAA8AAAAAAAAAAAAA&#10;AAAAoQIAAGRycy9kb3ducmV2LnhtbFBLBQYAAAAABAAEAPkAAACRAwAAAAA=&#10;" strokeweight=".25pt"/>
                <v:line id="Line 112" o:spid="_x0000_s1040" style="position:absolute;visibility:visible;mso-wrap-style:square" from="1365,2265" to="497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xOo8MAAADcAAAADwAAAGRycy9kb3ducmV2LnhtbERPTWsCMRC9F/ofwhR6q9lWKbo1ikiF&#10;0oOwbg/1NmzGzeJmsiZx3f57IxS8zeN9znw52Fb05EPjWMHrKANBXDndcK3gp9y8TEGEiKyxdUwK&#10;/ijAcvH4MMdcuwsX1O9iLVIIhxwVmBi7XMpQGbIYRq4jTtzBeYsxQV9L7fGSwm0r37LsXVpsODUY&#10;7GhtqDruzlaB38fwW5zG3/2k/jxtj96UdCiUen4aVh8gIg3xLv53f+k0fza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MTqPDAAAA3AAAAA8AAAAAAAAAAAAA&#10;AAAAoQIAAGRycy9kb3ducmV2LnhtbFBLBQYAAAAABAAEAPkAAACRAwAAAAA=&#10;" strokeweight=".25pt"/>
                <v:line id="Line 113" o:spid="_x0000_s1041" style="position:absolute;visibility:visible;mso-wrap-style:square" from="1365,2085" to="497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XW18MAAADcAAAADwAAAGRycy9kb3ducmV2LnhtbERPTWsCMRC9C/0PYQreNNsqolujlFKh&#10;9CCs9lBvw2bcLG4maxLX7b9vBMHbPN7nLNe9bURHPtSOFbyMMxDEpdM1Vwp+9pvRHESIyBobx6Tg&#10;jwKsV0+DJebaXbmgbhcrkUI45KjAxNjmUobSkMUwdi1x4o7OW4wJ+kpqj9cUbhv5mmUzabHm1GCw&#10;pQ9D5Wl3sQr8IYbf4jz57qbV53l78mZPx0Kp4XP//gYiUh8f4rv7S6f5iy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l1tfDAAAA3AAAAA8AAAAAAAAAAAAA&#10;AAAAoQIAAGRycy9kb3ducmV2LnhtbFBLBQYAAAAABAAEAPkAAACRAwAAAAA=&#10;" strokeweight=".25pt"/>
                <v:line id="Line 114" o:spid="_x0000_s1042" style="position:absolute;visibility:visible;mso-wrap-style:square" from="1365,1905" to="4972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mwbMAAAADcAAAADwAAAGRycy9kb3ducmV2LnhtbERPS4vCMBC+C/6HMMLeNHVBWatR1gVF&#10;j77A49DMNsVmUpOo3X9vBGFv8/E9Z7ZobS3u5EPlWMFwkIEgLpyuuFRwPKz6XyBCRNZYOyYFfxRg&#10;Me92Zphr9+Ad3fexFCmEQ44KTIxNLmUoDFkMA9cQJ+7XeYsxQV9K7fGRwm0tP7NsLC1WnBoMNvRj&#10;qLjsb1aBW/uh2VZuc935S7Ycn2+H05qU+ui131MQkdr4L367NzrNn4zg9Uy6QM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5sGzAAAAA3AAAAA8AAAAAAAAAAAAAAAAA&#10;oQIAAGRycy9kb3ducmV2LnhtbFBLBQYAAAAABAAEAPkAAACOAwAAAAA=&#10;" strokecolor="red" strokeweight=".25pt"/>
                <v:line id="Line 115" o:spid="_x0000_s1043" style="position:absolute;visibility:visible;mso-wrap-style:square" from="1365,1725" to="4972,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vtO8MAAADcAAAADwAAAGRycy9kb3ducmV2LnhtbERPTWsCMRC9F/ofwhS81WxrEd0aRaRC&#10;6UFY7aHehs24WdxM1iSu239vBMHbPN7nzBa9bURHPtSOFbwNMxDEpdM1Vwp+d+vXCYgQkTU2jknB&#10;PwVYzJ+fZphrd+GCum2sRArhkKMCE2ObSxlKQxbD0LXEiTs4bzEm6CupPV5SuG3ke5aNpcWaU4PB&#10;llaGyuP2bBX4fQx/xWn0031UX6fN0ZsdHQqlBi/98hNEpD4+xHf3t07zp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77TvDAAAA3AAAAA8AAAAAAAAAAAAA&#10;AAAAoQIAAGRycy9kb3ducmV2LnhtbFBLBQYAAAAABAAEAPkAAACRAwAAAAA=&#10;" strokeweight=".25pt"/>
                <v:line id="Line 116" o:spid="_x0000_s1044" style="position:absolute;visibility:visible;mso-wrap-style:square" from="1365,1545" to="4972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dIoMMAAADcAAAADwAAAGRycy9kb3ducmV2LnhtbERPTWsCMRC9C/6HMEJvmtUW226NItJC&#10;6UFY7UFvw2bcLG4ma5Ku23/fCEJv83ifs1j1thEd+VA7VjCdZCCIS6drrhR87z/GLyBCRNbYOCYF&#10;vxRgtRwOFphrd+WCul2sRArhkKMCE2ObSxlKQxbDxLXEiTs5bzEm6CupPV5TuG3kLMvm0mLNqcFg&#10;SxtD5Xn3YxX4YwyH4vL41T1V75ft2Zs9nQqlHkb9+g1EpD7+i+/uT53mvz7D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3SKDDAAAA3AAAAA8AAAAAAAAAAAAA&#10;AAAAoQIAAGRycy9kb3ducmV2LnhtbFBLBQYAAAAABAAEAPkAAACRAwAAAAA=&#10;" strokeweight=".25pt"/>
                <v:line id="Line 117" o:spid="_x0000_s1045" style="position:absolute;visibility:visible;mso-wrap-style:square" from="1365,1365" to="4972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jc0sYAAADcAAAADwAAAGRycy9kb3ducmV2LnhtbESPQUsDMRCF74L/IYzQm82qReratIgo&#10;lB6EbXvQ27CZbpZuJtskbrf/vnMQvM3w3rz3zWI1+k4NFFMb2MDDtABFXAfbcmNgv/u8n4NKGdli&#10;F5gMXCjBanl7s8DShjNXNGxzoySEU4kGXM59qXWqHXlM09ATi3YI0WOWNTbaRjxLuO/0Y1E8a48t&#10;S4PDnt4d1cftrzcQf3L6rk5Pm2HWfJy+jtHt6FAZM7kb315BZRrzv/nvem0F/0Vo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o3NLGAAAA3AAAAA8AAAAAAAAA&#10;AAAAAAAAoQIAAGRycy9kb3ducmV2LnhtbFBLBQYAAAAABAAEAPkAAACUAwAAAAA=&#10;" strokeweight=".25pt"/>
                <v:line id="Line 118" o:spid="_x0000_s1046" style="position:absolute;visibility:visible;mso-wrap-style:square" from="1365,1185" to="497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R5ScMAAADcAAAADwAAAGRycy9kb3ducmV2LnhtbERPTWsCMRC9F/wPYYTeatYqpa5GkVKh&#10;eCisetDbsBk3i5vJmqTr+u9NodDbPN7nLFa9bURHPtSOFYxHGQji0umaKwWH/eblHUSIyBobx6Tg&#10;TgFWy8HTAnPtblxQt4uVSCEcclRgYmxzKUNpyGIYuZY4cWfnLcYEfSW1x1sKt418zbI3abHm1GCw&#10;pQ9D5WX3YxX4UwzH4jrZdtPq8/p98WZP50Kp52G/noOI1Md/8Z/7S6f5sxn8PpMu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keUnDAAAA3AAAAA8AAAAAAAAAAAAA&#10;AAAAoQIAAGRycy9kb3ducmV2LnhtbFBLBQYAAAAABAAEAPkAAACRAwAAAAA=&#10;" strokeweight=".25pt"/>
                <v:line id="Line 119" o:spid="_x0000_s1047" style="position:absolute;visibility:visible;mso-wrap-style:square" from="1365,1005" to="4972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kL8MAAADcAAAADwAAAGRycy9kb3ducmV2LnhtbESPQWsCMRSE7wX/Q3hCbzVrLSKrUUQq&#10;SA+FVQ96e2yem8XNy5rEdfvvm0LB4zAz3zCLVW8b0ZEPtWMF41EGgrh0uuZKwfGwfZuBCBFZY+OY&#10;FPxQgNVy8LLAXLsHF9TtYyUShEOOCkyMbS5lKA1ZDCPXEifv4rzFmKSvpPb4SHDbyPcsm0qLNacF&#10;gy1tDJXX/d0q8OcYTsVt8tV9VJ+376s3B7oUSr0O+/UcRKQ+PsP/7Z1WkIjwdyYdAb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xJC/DAAAA3AAAAA8AAAAAAAAAAAAA&#10;AAAAoQIAAGRycy9kb3ducmV2LnhtbFBLBQYAAAAABAAEAPkAAACRAwAAAAA=&#10;" strokeweight=".25pt"/>
                <v:line id="Line 120" o:spid="_x0000_s1048" style="position:absolute;rotation:-90;visibility:visible;mso-wrap-style:square" from="2452,2812" to="60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YXLccAAADcAAAADwAAAGRycy9kb3ducmV2LnhtbESPzW7CMBCE75X6DtZW6q3YcKAQMKit&#10;FNFDD/xKcFviJYmI12nsQOjT10iVehzNzDea6byzlbhQ40vHGvo9BYI4c6bkXMN2k76MQPiAbLBy&#10;TBpu5GE+e3yYYmLclVd0WYdcRAj7BDUUIdSJlD4ryKLvuZo4eifXWAxRNrk0DV4j3FZyoNRQWiw5&#10;LhRY00dB2XndWg1pOt5tvt/bpTocfxZjb7/a/avX+vmpe5uACNSF//Bf+9NoGKg+3M/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hhctxwAAANwAAAAPAAAAAAAA&#10;AAAAAAAAAKECAABkcnMvZG93bnJldi54bWxQSwUGAAAAAAQABAD5AAAAlQMAAAAA&#10;" strokeweight=".25pt"/>
                <v:line id="Line 121" o:spid="_x0000_s1049" style="position:absolute;rotation:-90;visibility:visible;mso-wrap-style:square" from="2272,2812" to="58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xuacYAAADcAAAADwAAAGRycy9kb3ducmV2LnhtbESPT2vCQBTE74LfYXlCb7oxLUWim1AK&#10;LaU91H+0Hp/Z1ySYfRt2V43f3hUKHoeZ+Q2zKHrTihM531hWMJ0kIIhLqxuuFGw3b+MZCB+QNbaW&#10;ScGFPBT5cLDATNszr+i0DpWIEPYZKqhD6DIpfVmTQT+xHXH0/qwzGKJ0ldQOzxFuWpkmybM02HBc&#10;qLGj15rKw/poFLjPbza7d3/8CsvtfvlzeXKPvzulHkb9yxxEoD7cw//tD60gTVK4nYlHQO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8bmnGAAAA3AAAAA8AAAAAAAAA&#10;AAAAAAAAoQIAAGRycy9kb3ducmV2LnhtbFBLBQYAAAAABAAEAPkAAACUAwAAAAA=&#10;" strokecolor="red" strokeweight=".25pt"/>
                <v:line id="Line 122" o:spid="_x0000_s1050" style="position:absolute;rotation:-90;visibility:visible;mso-wrap-style:square" from="2092,2812" to="56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gswcgAAADcAAAADwAAAGRycy9kb3ducmV2LnhtbESPT0vDQBTE70K/w/IK3sxuK1gbuy0q&#10;BD146B8L9faafU1Cs29jdtPGfnq3IHgcZuY3zGzR21qcqPWVYw2jRIEgzp2puNDwucnuHkH4gGyw&#10;dkwafsjDYj64mWFq3JlXdFqHQkQI+xQ1lCE0qZQ+L8miT1xDHL2Day2GKNtCmhbPEW5rOVbqQVqs&#10;OC6U2NBrSflx3VkNWTbdbr5fuqX62l/ept5+dLuJ1/p22D8/gQjUh//wX/vdaBire7ieiUdAz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xgswcgAAADcAAAADwAAAAAA&#10;AAAAAAAAAAChAgAAZHJzL2Rvd25yZXYueG1sUEsFBgAAAAAEAAQA+QAAAJYDAAAAAA==&#10;" strokeweight=".25pt"/>
                <v:line id="Line 123" o:spid="_x0000_s1051" style="position:absolute;rotation:-90;visibility:visible;mso-wrap-style:square" from="1912,2812" to="54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G0tcgAAADcAAAADwAAAGRycy9kb3ducmV2LnhtbESPT0vDQBTE70K/w/IK3sxui1gbuy0q&#10;BD146B8L9faafU1Cs29jdtPGfnq3IHgcZuY3zGzR21qcqPWVYw2jRIEgzp2puNDwucnuHkH4gGyw&#10;dkwafsjDYj64mWFq3JlXdFqHQkQI+xQ1lCE0qZQ+L8miT1xDHL2Day2GKNtCmhbPEW5rOVbqQVqs&#10;OC6U2NBrSflx3VkNWTbdbr5fuqX62l/ept5+dLuJ1/p22D8/gQjUh//wX/vdaBire7ieiUdAz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PG0tcgAAADcAAAADwAAAAAA&#10;AAAAAAAAAAChAgAAZHJzL2Rvd25yZXYueG1sUEsFBgAAAAAEAAQA+QAAAJYDAAAAAA==&#10;" strokeweight=".25pt"/>
                <v:line id="Line 124" o:spid="_x0000_s1052" style="position:absolute;rotation:-90;visibility:visible;mso-wrap-style:square" from="1732,2812" to="53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0RLsgAAADcAAAADwAAAGRycy9kb3ducmV2LnhtbESPT0vDQBTE70K/w/IK3sxuC1obuy0q&#10;BD146B8L9faafU1Cs29jdtPGfnq3IHgcZuY3zGzR21qcqPWVYw2jRIEgzp2puNDwucnuHkH4gGyw&#10;dkwafsjDYj64mWFq3JlXdFqHQkQI+xQ1lCE0qZQ+L8miT1xDHL2Day2GKNtCmhbPEW5rOVbqQVqs&#10;OC6U2NBrSflx3VkNWTbdbr5fuqX62l/ept5+dLuJ1/p22D8/gQjUh//wX/vdaBire7ieiUdAz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70RLsgAAADcAAAADwAAAAAA&#10;AAAAAAAAAAChAgAAZHJzL2Rvd25yZXYueG1sUEsFBgAAAAAEAAQA+QAAAJYDAAAAAA==&#10;" strokeweight=".25pt"/>
                <v:line id="Line 125" o:spid="_x0000_s1053" style="position:absolute;rotation:-90;visibility:visible;mso-wrap-style:square" from="1552,2812" to="51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+PWccAAADcAAAADwAAAGRycy9kb3ducmV2LnhtbESPzW7CMBCE75X6DtZW4lZsONASMIhW&#10;isqhB8qPBLclXpKIeJ3GDoQ+fY1UqcfRzHyjmc47W4kLNb50rGHQVyCIM2dKzjVsN+nzKwgfkA1W&#10;jknDjTzMZ48PU0yMu/IXXdYhFxHCPkENRQh1IqXPCrLo+64mjt7JNRZDlE0uTYPXCLeVHCo1khZL&#10;jgsF1vReUHZet1ZDmo53m++3dqUOx5+Psbef7f7Fa9176hYTEIG68B/+ay+NhqEawf1MPAJy9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b49ZxwAAANwAAAAPAAAAAAAA&#10;AAAAAAAAAKECAABkcnMvZG93bnJldi54bWxQSwUGAAAAAAQABAD5AAAAlQMAAAAA&#10;" strokeweight=".25pt"/>
                <v:line id="Line 126" o:spid="_x0000_s1054" style="position:absolute;rotation:-90;visibility:visible;mso-wrap-style:square" from="1206,2797" to="5122,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7Z68MAAADcAAAADwAAAGRycy9kb3ducmV2LnhtbESP0WrCQBRE34X+w3IFX6RuGoqV6Col&#10;IAR8ivYDLtnbJJq9G3a3Sfx7Vyj4OMzMGWZ3mEwnBnK+tazgY5WAIK6sbrlW8HM5vm9A+ICssbNM&#10;Cu7k4bB/m+0w03bkkoZzqEWEsM9QQRNCn0npq4YM+pXtiaP3a53BEKWrpXY4RrjpZJoka2mw5bjQ&#10;YE95Q9Xt/GcU5NYsT+4m8+v4aTeFk1ddhotSi/n0vQURaAqv8H+70ArS5AueZ+IRkP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+2evDAAAA3AAAAA8AAAAAAAAAAAAA&#10;AAAAoQIAAGRycy9kb3ducmV2LnhtbFBLBQYAAAAABAAEAPkAAACRAwAAAAA=&#10;" strokeweight="1pt">
                  <v:stroke startarrow="block" endarrow="block"/>
                </v:line>
                <v:line id="Line 127" o:spid="_x0000_s1055" style="position:absolute;rotation:-90;visibility:visible;mso-wrap-style:square" from="1191,2812" to="47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y+sMQAAADcAAAADwAAAGRycy9kb3ducmV2LnhtbERPPW/CMBDdK/U/WIfEVmwYSpNiEEWK&#10;ysDQApXa7YiPJCI+h9iBtL++HpAYn973bNHbWlyo9ZVjDeORAkGcO1NxoWG/y55eQPiAbLB2TBp+&#10;ycNi/vgww9S4K3/SZRsKEUPYp6ihDKFJpfR5SRb9yDXEkTu61mKIsC2kafEaw20tJ0o9S4sVx4YS&#10;G1qVlJ+2ndWQZcnX7vzWfaifw9974u2m+556rYeDfvkKIlAf7uKbe200TFRcG8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vL6wxAAAANwAAAAPAAAAAAAAAAAA&#10;AAAAAKECAABkcnMvZG93bnJldi54bWxQSwUGAAAAAAQABAD5AAAAkgMAAAAA&#10;" strokeweight=".25pt"/>
                <v:line id="Line 128" o:spid="_x0000_s1056" style="position:absolute;rotation:-90;visibility:visible;mso-wrap-style:square" from="1011,2812" to="45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AbK8gAAADcAAAADwAAAGRycy9kb3ducmV2LnhtbESPzW7CMBCE75X6DtZW6q3Y5QBNwCBa&#10;KaIHDi0/EtyWeEki4nUaO5D26etKlTiOZuYbzXTe21pcqPWVYw3PAwWCOHem4kLDdpM9vYDwAdlg&#10;7Zg0fJOH+ez+boqpcVf+pMs6FCJC2KeooQyhSaX0eUkW/cA1xNE7udZiiLItpGnxGuG2lkOlRtJi&#10;xXGhxIbeSsrP685qyLJkt/l67T7U4fizTLxddfux1/rxoV9MQATqwy383343GoYqgb8z8Qj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vAbK8gAAADcAAAADwAAAAAA&#10;AAAAAAAAAAChAgAAZHJzL2Rvd25yZXYueG1sUEsFBgAAAAAEAAQA+QAAAJYDAAAAAA==&#10;" strokeweight=".25pt"/>
                <v:line id="Line 129" o:spid="_x0000_s1057" style="position:absolute;rotation:-90;visibility:visible;mso-wrap-style:square" from="831,2812" to="44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Mka8UAAADcAAAADwAAAGRycy9kb3ducmV2LnhtbERPu27CMBTdK/UfrFupW3FgKE3AiVqk&#10;qB0YWh4SbJf4kkTE1yF2IOXr8VCp49F5z7PBNOJCnastKxiPIhDEhdU1lwo26/zlDYTzyBoby6Tg&#10;lxxk6ePDHBNtr/xDl5UvRQhhl6CCyvs2kdIVFRl0I9sSB+5oO4M+wK6UusNrCDeNnETRqzRYc2io&#10;sKVFRcVp1RsFeR5v1+eP/jvaH26fsTPLfjd1Sj0/De8zEJ4G/y/+c39pBZNxmB/OhCMg0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Mka8UAAADcAAAADwAAAAAAAAAA&#10;AAAAAAChAgAAZHJzL2Rvd25yZXYueG1sUEsFBgAAAAAEAAQA+QAAAJMDAAAAAA==&#10;" strokeweight=".25pt"/>
                <v:line id="Line 130" o:spid="_x0000_s1058" style="position:absolute;rotation:-90;visibility:visible;mso-wrap-style:square" from="651,2812" to="42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+B8McAAADcAAAADwAAAGRycy9kb3ducmV2LnhtbESPQWvCQBSE70L/w/IK3swmHrRGV2mF&#10;oAcPrbagt2f2NQnNvo3Zjab99V2h0OMwM98wi1VvanGl1lWWFSRRDII4t7riQsH7IRs9gXAeWWNt&#10;mRR8k4PV8mGwwFTbG7/Rde8LESDsUlRQet+kUrq8JIMusg1x8D5ta9AH2RZSt3gLcFPLcRxPpMGK&#10;w0KJDa1Lyr/2nVGQZbOPw+Wle41P55/NzJldd5w6pYaP/fMchKfe/4f/2lutYJwkcD8Tj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X4HwxwAAANwAAAAPAAAAAAAA&#10;AAAAAAAAAKECAABkcnMvZG93bnJldi54bWxQSwUGAAAAAAQABAD5AAAAlQMAAAAA&#10;" strokeweight=".25pt"/>
                <v:line id="Line 131" o:spid="_x0000_s1059" style="position:absolute;rotation:-90;visibility:visible;mso-wrap-style:square" from="472,2812" to="40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X4tMYAAADcAAAADwAAAGRycy9kb3ducmV2LnhtbESPT2vCQBTE74V+h+UVequbpCIlukop&#10;tJT24F/U4zP7TEKzb8PuRuO3dwWhx2FmfsNMZr1pxImcry0rSAcJCOLC6ppLBZv158sbCB+QNTaW&#10;ScGFPMymjw8TzLU985JOq1CKCGGfo4IqhDaX0hcVGfQD2xJH72idwRClK6V2eI5w08gsSUbSYM1x&#10;ocKWPioq/ladUeB+5mz2X777DYvNYbG9DN3rbq/U81P/PgYRqA//4Xv7WyvI0gxuZ+IRkN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+LTGAAAA3AAAAA8AAAAAAAAA&#10;AAAAAAAAoQIAAGRycy9kb3ducmV2LnhtbFBLBQYAAAAABAAEAPkAAACUAwAAAAA=&#10;" strokecolor="red" strokeweight=".25pt"/>
                <v:line id="Line 132" o:spid="_x0000_s1060" style="position:absolute;rotation:-90;visibility:visible;mso-wrap-style:square" from="291,2812" to="38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G6HMgAAADcAAAADwAAAGRycy9kb3ducmV2LnhtbESPT2vCQBTE70K/w/IKvZmNFrSmrqKF&#10;oAcP/mlBb6/Z1yQ0+zbNbjT207sFocdhZn7DTOedqcSZGldaVjCIYhDEmdUl5wreD2n/BYTzyBor&#10;y6TgSg7ms4feFBNtL7yj897nIkDYJaig8L5OpHRZQQZdZGvi4H3ZxqAPssmlbvAS4KaSwzgeSYMl&#10;h4UCa3orKPvet0ZBmk4+Dj/LdhufPn9XE2c27XHslHp67BavIDx1/j98b6+1guHgGf7OhCMgZ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sG6HMgAAADcAAAADwAAAAAA&#10;AAAAAAAAAAChAgAAZHJzL2Rvd25yZXYueG1sUEsFBgAAAAAEAAQA+QAAAJYDAAAAAA==&#10;" strokeweight=".25pt"/>
                <v:line id="Line 133" o:spid="_x0000_s1061" style="position:absolute;rotation:-90;visibility:visible;mso-wrap-style:square" from="111,2812" to="36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giaMgAAADcAAAADwAAAGRycy9kb3ducmV2LnhtbESPT2vCQBTE70K/w/IKvZmNUrSmrqKF&#10;oAcP/mlBb6/Z1yQ0+zbNbjT207sFocdhZn7DTOedqcSZGldaVjCIYhDEmdUl5wreD2n/BYTzyBor&#10;y6TgSg7ms4feFBNtL7yj897nIkDYJaig8L5OpHRZQQZdZGvi4H3ZxqAPssmlbvAS4KaSwzgeSYMl&#10;h4UCa3orKPvet0ZBmk4+Dj/LdhufPn9XE2c27XHslHp67BavIDx1/j98b6+1guHgGf7OhCMgZ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SgiaMgAAADcAAAADwAAAAAA&#10;AAAAAAAAAAChAgAAZHJzL2Rvd25yZXYueG1sUEsFBgAAAAAEAAQA+QAAAJYDAAAAAA==&#10;" strokeweight=".25pt"/>
                <v:line id="Line 134" o:spid="_x0000_s1062" style="position:absolute;rotation:-90;visibility:visible;mso-wrap-style:square" from="-69,2812" to="35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SH88gAAADcAAAADwAAAGRycy9kb3ducmV2LnhtbESPT2vCQBTE70K/w/IKvZmNQrWmrqKF&#10;oAcP/mlBb6/Z1yQ0+zbNbjT207sFocdhZn7DTOedqcSZGldaVjCIYhDEmdUl5wreD2n/BYTzyBor&#10;y6TgSg7ms4feFBNtL7yj897nIkDYJaig8L5OpHRZQQZdZGvi4H3ZxqAPssmlbvAS4KaSwzgeSYMl&#10;h4UCa3orKPvet0ZBmk4+Dj/LdhufPn9XE2c27XHslHp67BavIDx1/j98b6+1guHgGf7OhCMgZ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mSH88gAAADcAAAADwAAAAAA&#10;AAAAAAAAAAChAgAAZHJzL2Rvd25yZXYueG1sUEsFBgAAAAAEAAQA+QAAAJYDAAAAAA==&#10;" strokeweight=".25pt"/>
                <v:line id="Line 135" o:spid="_x0000_s1063" style="position:absolute;rotation:-90;visibility:visible;mso-wrap-style:square" from="-249,2812" to="33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YZhMcAAADcAAAADwAAAGRycy9kb3ducmV2LnhtbESPT2vCQBTE7wW/w/IEb3WjB6vRVaoQ&#10;6qEH/xXq7Zl9JqHZt2l2o9FP7xYKHoeZ+Q0zW7SmFBeqXWFZwaAfgSBOrS44U3DYJ69jEM4jaywt&#10;k4IbOVjMOy8zjLW98pYuO5+JAGEXo4Lc+yqW0qU5GXR9WxEH72xrgz7IOpO6xmuAm1IOo2gkDRYc&#10;FnKsaJVT+rNrjIIkmXztf5fNJjqe7h8TZz6b7zenVK/bvk9BeGr9M/zfXmsFw8EI/s6EI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thmExwAAANwAAAAPAAAAAAAA&#10;AAAAAAAAAKECAABkcnMvZG93bnJldi54bWxQSwUGAAAAAAQABAD5AAAAlQMAAAAA&#10;" strokeweight=".25pt"/>
                <v:line id="Line 136" o:spid="_x0000_s1064" style="position:absolute;rotation:-90;visibility:visible;mso-wrap-style:square" from="-429,2812" to="315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q8H8cAAADcAAAADwAAAGRycy9kb3ducmV2LnhtbESPQWvCQBSE70L/w/IKvelGD7VGN6Et&#10;BD14sNpCvb1mX5PQ7NuY3Wj017uC0OMwM98wi7Q3tThS6yrLCsajCARxbnXFhYLPXTZ8AeE8ssba&#10;Mik4k4M0eRgsMNb2xB903PpCBAi7GBWU3jexlC4vyaAb2YY4eL+2NeiDbAupWzwFuKnlJIqepcGK&#10;w0KJDb2XlP9tO6Mgy2Zfu8Nbt4n2P5flzJl19z11Sj099q9zEJ56/x++t1dawWQ8hduZcARkc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+rwfxwAAANwAAAAPAAAAAAAA&#10;AAAAAAAAAKECAABkcnMvZG93bnJldi54bWxQSwUGAAAAAAQABAD5AAAAlQMAAAAA&#10;" strokeweight=".25pt"/>
                <v:line id="Line 137" o:spid="_x0000_s1065" style="position:absolute;rotation:-90;visibility:visible;mso-wrap-style:square" from="3172,2812" to="67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UobcUAAADcAAAADwAAAGRycy9kb3ducmV2LnhtbERPu27CMBTdK/UfrFupW3FgKE3AiVqk&#10;qB0YWh4SbJf4kkTE1yF2IOXr8VCp49F5z7PBNOJCnastKxiPIhDEhdU1lwo26/zlDYTzyBoby6Tg&#10;lxxk6ePDHBNtr/xDl5UvRQhhl6CCyvs2kdIVFRl0I9sSB+5oO4M+wK6UusNrCDeNnETRqzRYc2io&#10;sKVFRcVp1RsFeR5v1+eP/jvaH26fsTPLfjd1Sj0/De8zEJ4G/y/+c39pBZNxWBvOhCMg0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UobcUAAADcAAAADwAAAAAAAAAA&#10;AAAAAAChAgAAZHJzL2Rvd25yZXYueG1sUEsFBgAAAAAEAAQA+QAAAJMDAAAAAA==&#10;" strokeweight=".25pt"/>
                <v:line id="Line 138" o:spid="_x0000_s1066" style="position:absolute;rotation:-90;visibility:visible;mso-wrap-style:square" from="2992,2812" to="65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mN9scAAADcAAAADwAAAGRycy9kb3ducmV2LnhtbESPQWvCQBSE74L/YXmF3sxGD9akrlKF&#10;YA89VG2hvb1mX5PQ7NuY3Wjqr3cFweMwM98w82VvanGk1lWWFYyjGARxbnXFhYKPfTaagXAeWWNt&#10;mRT8k4PlYjiYY6rtibd03PlCBAi7FBWU3jeplC4vyaCLbEMcvF/bGvRBtoXULZ4C3NRyEsdTabDi&#10;sFBiQ+uS8r9dZxRkWfK5P6y69/j757xJnHnrvp6cUo8P/cszCE+9v4dv7VetYDJO4HomHA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KY32xwAAANwAAAAPAAAAAAAA&#10;AAAAAAAAAKECAABkcnMvZG93bnJldi54bWxQSwUGAAAAAAQABAD5AAAAlQMAAAAA&#10;" strokeweight=".25pt"/>
                <v:line id="Line 139" o:spid="_x0000_s1067" style="position:absolute;rotation:-90;visibility:visible;mso-wrap-style:square" from="2812,2812" to="63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/u1sQAAADcAAAADwAAAGRycy9kb3ducmV2LnhtbERPPW/CMBDdK/EfrKvEVpxmgBIwEVSK&#10;YGBooUiwXeNrEhGf09gJaX99PSB1fHrfy3QwteipdZVlBc+TCARxbnXFhYKPY/b0AsJ5ZI21ZVLw&#10;Qw7S1ehhiYm2N36n/uALEULYJaig9L5JpHR5SQbdxDbEgfuyrUEfYFtI3eIthJtaxlE0lQYrDg0l&#10;NvRaUn49dEZBls1Px+9N9xZdPn+3c2f23XnmlBo/DusFCE+D/xff3TutII7D/HAmHA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f+7WxAAAANwAAAAPAAAAAAAAAAAA&#10;AAAAAKECAABkcnMvZG93bnJldi54bWxQSwUGAAAAAAQABAD5AAAAkgMAAAAA&#10;" strokeweight=".25pt"/>
                <v:line id="Line 140" o:spid="_x0000_s1068" style="position:absolute;rotation:-90;visibility:visible;mso-wrap-style:square" from="2632,2812" to="62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NLTccAAADcAAAADwAAAGRycy9kb3ducmV2LnhtbESPQWvCQBSE70L/w/IK3szGHLRGV2mF&#10;oAcPrbagt2f2NQnNvo3Zjab99V2h0OMwM98wi1VvanGl1lWWFYyjGARxbnXFhYL3QzZ6AuE8ssba&#10;Min4Jger5cNggam2N36j694XIkDYpaig9L5JpXR5SQZdZBvi4H3a1qAPsi2kbvEW4KaWSRxPpMGK&#10;w0KJDa1Lyr/2nVGQZbOPw+Wle41P55/NzJldd5w6pYaP/fMchKfe/4f/2lutIEnGcD8Tj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M0tNxwAAANwAAAAPAAAAAAAA&#10;AAAAAAAAAKECAABkcnMvZG93bnJldi54bWxQSwUGAAAAAAQABAD5AAAAlQMAAAAA&#10;" strokeweight=".25pt"/>
                <w10:anchorlock/>
              </v:group>
            </w:pict>
          </mc:Fallback>
        </mc:AlternateContent>
      </w:r>
      <w:r w:rsidR="007C1399">
        <w:t xml:space="preserve">        </w:t>
      </w:r>
      <w:r>
        <w:rPr>
          <w:noProof/>
        </w:rPr>
        <mc:AlternateContent>
          <mc:Choice Requires="wpg">
            <w:drawing>
              <wp:inline distT="0" distB="0" distL="0" distR="0" wp14:anchorId="70146517" wp14:editId="59771911">
                <wp:extent cx="1561465" cy="1601470"/>
                <wp:effectExtent l="24130" t="21590" r="24130" b="24765"/>
                <wp:docPr id="136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465" cy="1601470"/>
                          <a:chOff x="1184" y="854"/>
                          <a:chExt cx="3968" cy="3916"/>
                        </a:xfrm>
                      </wpg:grpSpPr>
                      <wps:wsp>
                        <wps:cNvPr id="137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1365" y="46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1365" y="44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1365" y="42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1365" y="40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365" y="38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365" y="37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365" y="35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1365" y="33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365" y="31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1365" y="29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1184" y="2805"/>
                            <a:ext cx="39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1365" y="26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1365" y="24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1365" y="22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1365" y="20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365" y="19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365" y="17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365" y="15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365" y="13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365" y="11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365" y="10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7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4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7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2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7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0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8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8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7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8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5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8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206" y="2797"/>
                            <a:ext cx="3916" cy="3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8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8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0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8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3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8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5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8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8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9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9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6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9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24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9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42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9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1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9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9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8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9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6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76256F68" id="Group 55" o:spid="_x0000_s1026" style="width:122.95pt;height:126.1pt;mso-position-horizontal-relative:char;mso-position-vertical-relative:line" coordorigin="1184,854" coordsize="3968,3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">
                <v:line id="Line 56" o:spid="_x0000_s1027" style="position:absolute;visibility:visible;mso-wrap-style:square" from="1365,4605" to="497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EXmsMAAADcAAAADwAAAGRycy9kb3ducmV2LnhtbERPTWsCMRC9F/ofwhR6q9lWqbI1ikiF&#10;0oOwbg/1NmzGzeJmsiZx3f57IxS8zeN9znw52Fb05EPjWMHrKANBXDndcK3gp9y8zECEiKyxdUwK&#10;/ijAcvH4MMdcuwsX1O9iLVIIhxwVmBi7XMpQGbIYRq4jTtzBeYsxQV9L7fGSwm0r37LsXVpsODUY&#10;7GhtqDruzlaB38fwW5zG3/2k/jxtj96UdCiUen4aVh8gIg3xLv53f+k0fzyF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RF5rDAAAA3AAAAA8AAAAAAAAAAAAA&#10;AAAAoQIAAGRycy9kb3ducmV2LnhtbFBLBQYAAAAABAAEAPkAAACRAwAAAAA=&#10;" strokeweight=".25pt"/>
                <v:line id="Line 57" o:spid="_x0000_s1028" style="position:absolute;visibility:visible;mso-wrap-style:square" from="1365,4425" to="4972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6D6MUAAADcAAAADwAAAGRycy9kb3ducmV2LnhtbESPQUvDQBCF7wX/wzKCt3ajFSmx2yKi&#10;IB4KaXrQ25CdZkOzs+numsZ/3zkI3mZ4b977Zr2dfK9GiqkLbOB+UYAiboLtuDVwqN/nK1ApI1vs&#10;A5OBX0qw3dzM1ljacOGKxn1ulYRwKtGAy3kotU6NI49pEQZi0Y4hesyyxlbbiBcJ971+KIon7bFj&#10;aXA40Kuj5rT/8Qbid05f1Xn5OT62b+fdKbqajpUxd7fTyzOoTFP+N/9df1jBXwqtPCMT6M0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6D6MUAAADcAAAADwAAAAAAAAAA&#10;AAAAAAChAgAAZHJzL2Rvd25yZXYueG1sUEsFBgAAAAAEAAQA+QAAAJMDAAAAAA==&#10;" strokeweight=".25pt"/>
                <v:line id="Line 58" o:spid="_x0000_s1029" style="position:absolute;visibility:visible;mso-wrap-style:square" from="1365,4245" to="4972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Imc8MAAADcAAAADwAAAGRycy9kb3ducmV2LnhtbERPTWsCMRC9F/ofwhR6q9lWKbo1ikiF&#10;0oOwbg/1NmzGzeJmsiZx3f57IxS8zeN9znw52Fb05EPjWMHrKANBXDndcK3gp9y8TEGEiKyxdUwK&#10;/ijAcvH4MMdcuwsX1O9iLVIIhxwVmBi7XMpQGbIYRq4jTtzBeYsxQV9L7fGSwm0r37LsXVpsODUY&#10;7GhtqDruzlaB38fwW5zG3/2k/jxtj96UdCiUen4aVh8gIg3xLv53f+k0fzyD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CJnPDAAAA3AAAAA8AAAAAAAAAAAAA&#10;AAAAoQIAAGRycy9kb3ducmV2LnhtbFBLBQYAAAAABAAEAPkAAACRAwAAAAA=&#10;" strokeweight=".25pt"/>
                <v:line id="Line 59" o:spid="_x0000_s1030" style="position:absolute;visibility:visible;mso-wrap-style:square" from="1365,4065" to="4972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78k8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+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78k8UAAADcAAAADwAAAAAAAAAA&#10;AAAAAAChAgAAZHJzL2Rvd25yZXYueG1sUEsFBgAAAAAEAAQA+QAAAJMDAAAAAA==&#10;" strokeweight=".25pt"/>
                <v:line id="Line 60" o:spid="_x0000_s1031" style="position:absolute;visibility:visible;mso-wrap-style:square" from="1365,3885" to="4972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JZCM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2fjOH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JZCMIAAADcAAAADwAAAAAAAAAAAAAA&#10;AAChAgAAZHJzL2Rvd25yZXYueG1sUEsFBgAAAAAEAAQA+QAAAJADAAAAAA==&#10;" strokeweight=".25pt"/>
                <v:line id="Line 61" o:spid="_x0000_s1032" style="position:absolute;visibility:visible;mso-wrap-style:square" from="1365,3705" to="4972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AEX8EAAADcAAAADwAAAGRycy9kb3ducmV2LnhtbERPS2sCMRC+F/ofwhR6q4lSpKxGaYWK&#10;Hn2Bx2EzbhY3kzWJu9t/bwqF3ubje858ObhGdBRi7VnDeKRAEJfe1FxpOB6+3z5AxIRssPFMGn4o&#10;wnLx/DTHwvied9TtUyVyCMcCNdiU2kLKWFpyGEe+Jc7cxQeHKcNQSROwz+GukROlptJhzbnBYksr&#10;S+V1f3ca/DqM7bb2m9suXNXX9Hw/nNak9evL8DkDkWhI/+I/98bk+e8T+H0mX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sARfwQAAANwAAAAPAAAAAAAAAAAAAAAA&#10;AKECAABkcnMvZG93bnJldi54bWxQSwUGAAAAAAQABAD5AAAAjwMAAAAA&#10;" strokecolor="red" strokeweight=".25pt"/>
                <v:line id="Line 62" o:spid="_x0000_s1033" style="position:absolute;visibility:visible;mso-wrap-style:square" from="1365,3525" to="4972,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i5MIAAADcAAAADwAAAGRycy9kb3ducmV2LnhtbERPTWsCMRC9F/wPYQrearZVSlmNIlJB&#10;PAirPbS3YTNuFjeTNYnr+u+NIPQ2j/c5s0VvG9GRD7VjBe+jDARx6XTNlYKfw/rtC0SIyBobx6Tg&#10;RgEW88HLDHPtrlxQt4+VSCEcclRgYmxzKUNpyGIYuZY4cUfnLcYEfSW1x2sKt438yLJPabHm1GCw&#10;pZWh8rS/WAX+L4bf4jzedpPq+7w7eXOgY6HU8LVfTkFE6uO/+One6DR/MobHM+kC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xi5MIAAADcAAAADwAAAAAAAAAAAAAA&#10;AAChAgAAZHJzL2Rvd25yZXYueG1sUEsFBgAAAAAEAAQA+QAAAJADAAAAAA==&#10;" strokeweight=".25pt"/>
                <v:line id="Line 63" o:spid="_x0000_s1034" style="position:absolute;visibility:visible;mso-wrap-style:square" from="1365,3345" to="4972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X6kMIAAADcAAAADwAAAGRycy9kb3ducmV2LnhtbERPTWsCMRC9F/wPYQRvNdu6FNkapYgF&#10;6aGw6sHehs24WdxM1iSu23/fCEJv83ifs1gNthU9+dA4VvAyzUAQV043XCs47D+f5yBCRNbYOiYF&#10;vxRgtRw9LbDQ7sYl9btYixTCoUAFJsaukDJUhiyGqeuIE3dy3mJM0NdSe7ylcNvK1yx7kxYbTg0G&#10;O1obqs67q1Xgf2I4lpfZV5/Xm8v32Zs9nUqlJuPh4x1EpCH+ix/urU7z8xz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X6kMIAAADcAAAADwAAAAAAAAAAAAAA&#10;AAChAgAAZHJzL2Rvd25yZXYueG1sUEsFBgAAAAAEAAQA+QAAAJADAAAAAA==&#10;" strokeweight=".25pt"/>
                <v:line id="Line 64" o:spid="_x0000_s1035" style="position:absolute;visibility:visible;mso-wrap-style:square" from="1365,3165" to="4972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lfC8MAAADcAAAADwAAAGRycy9kb3ducmV2LnhtbERPS2sCMRC+C/0PYQreNNv6QLZGKaVC&#10;6UFY7aHehs24WdxM1iSu23/fCIK3+fies1z3thEd+VA7VvAyzkAQl07XXCn42W9GCxAhImtsHJOC&#10;PwqwXj0Nlphrd+WCul2sRArhkKMCE2ObSxlKQxbD2LXEiTs6bzEm6CupPV5TuG3ka5bNpcWaU4PB&#10;lj4MlafdxSrwhxh+i/Pku5tWn+ftyZs9HQulhs/9+xuISH18iO/uL53mT2dweyZd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JXwvDAAAA3AAAAA8AAAAAAAAAAAAA&#10;AAAAoQIAAGRycy9kb3ducmV2LnhtbFBLBQYAAAAABAAEAPkAAACRAwAAAAA=&#10;" strokeweight=".25pt"/>
                <v:line id="Line 65" o:spid="_x0000_s1036" style="position:absolute;visibility:visible;mso-wrap-style:square" from="1365,2985" to="497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vBfMIAAADcAAAADwAAAGRycy9kb3ducmV2LnhtbERPTWsCMRC9F/wPYYTeatYqUlajiFSQ&#10;HgqrPeht2Iybxc1kTeK6/ntTKPQ2j/c5i1VvG9GRD7VjBeNRBoK4dLrmSsHPYfv2ASJEZI2NY1Lw&#10;oACr5eBlgbl2dy6o28dKpBAOOSowMba5lKE0ZDGMXEucuLPzFmOCvpLa4z2F20a+Z9lMWqw5NRhs&#10;aWOovOxvVoE/xXAsrpOvblp9Xr8v3hzoXCj1OuzXcxCR+vgv/nPvdJo/ncH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vBfMIAAADcAAAADwAAAAAAAAAAAAAA&#10;AAChAgAAZHJzL2Rvd25yZXYueG1sUEsFBgAAAAAEAAQA+QAAAJADAAAAAA==&#10;" strokeweight=".25pt"/>
                <v:line id="Line 66" o:spid="_x0000_s1037" style="position:absolute;visibility:visible;mso-wrap-style:square" from="1184,2805" to="5152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NmlsIAAADcAAAADwAAAGRycy9kb3ducmV2LnhtbERP22rCQBB9L/QflhH6phulWImuog1e&#10;oD5o2g8Ys9MkdHc2ZFeNf+8KQt/mcK4zW3TWiAu1vnasYDhIQBAXTtdcKvj5XvcnIHxA1mgck4Ib&#10;eVjMX19mmGp35SNd8lCKGMI+RQVVCE0qpS8qsugHriGO3K9rLYYI21LqFq8x3Bo5SpKxtFhzbKiw&#10;oc+Kir/8bBUcMpPnY4N2s13KVZatvvbd+aTUW69bTkEE6sK/+One6Tj//QMez8QL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NmlsIAAADcAAAADwAAAAAAAAAAAAAA&#10;AAChAgAAZHJzL2Rvd25yZXYueG1sUEsFBgAAAAAEAAQA+QAAAJADAAAAAA==&#10;" strokeweight="1pt">
                  <v:stroke startarrow="block" endarrow="block"/>
                </v:line>
                <v:line id="Line 67" o:spid="_x0000_s1038" style="position:absolute;visibility:visible;mso-wrap-style:square" from="1365,2625" to="4972,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jwlc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t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jwlcUAAADcAAAADwAAAAAAAAAA&#10;AAAAAAChAgAAZHJzL2Rvd25yZXYueG1sUEsFBgAAAAAEAAQA+QAAAJMDAAAAAA==&#10;" strokeweight=".25pt"/>
                <v:line id="Line 68" o:spid="_x0000_s1039" style="position:absolute;visibility:visible;mso-wrap-style:square" from="1365,2445" to="4972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VDsMAAADcAAAADwAAAGRycy9kb3ducmV2LnhtbERPTWsCMRC9C/0PYQreNNsqolujlFKh&#10;9CCs9lBvw2bcLG4maxLX7b9vBMHbPN7nLNe9bURHPtSOFbyMMxDEpdM1Vwp+9pvRHESIyBobx6Tg&#10;jwKsV0+DJebaXbmgbhcrkUI45KjAxNjmUobSkMUwdi1x4o7OW4wJ+kpqj9cUbhv5mmUzabHm1GCw&#10;pQ9D5Wl3sQr8IYbf4jz57qbV53l78mZPx0Kp4XP//gYiUh8f4rv7S6f50wX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EVQ7DAAAA3AAAAA8AAAAAAAAAAAAA&#10;AAAAoQIAAGRycy9kb3ducmV2LnhtbFBLBQYAAAAABAAEAPkAAACRAwAAAAA=&#10;" strokeweight=".25pt"/>
                <v:line id="Line 69" o:spid="_x0000_s1040" style="position:absolute;visibility:visible;mso-wrap-style:square" from="1365,2265" to="497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dqTsYAAADcAAAADwAAAGRycy9kb3ducmV2LnhtbESPQUsDMRCF74L/IYzQm82qtcjatIgo&#10;lB6EbXvQ27CZbpZuJtskbrf/vnMQvM3w3rz3zWI1+k4NFFMb2MDDtABFXAfbcmNgv/u8fwGVMrLF&#10;LjAZuFCC1fL2ZoGlDWeuaNjmRkkIpxINuJz7UutUO/KYpqEnFu0Qoscsa2y0jXiWcN/px6KYa48t&#10;S4PDnt4d1cftrzcQf3L6rk5Pm2HWfJy+jtHt6FAZM7kb315BZRrzv/nvem0F/1nw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nak7GAAAA3AAAAA8AAAAAAAAA&#10;AAAAAAAAoQIAAGRycy9kb3ducmV2LnhtbFBLBQYAAAAABAAEAPkAAACUAwAAAAA=&#10;" strokeweight=".25pt"/>
                <v:line id="Line 70" o:spid="_x0000_s1041" style="position:absolute;visibility:visible;mso-wrap-style:square" from="1365,2085" to="497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vP1c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f53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rz9XDAAAA3AAAAA8AAAAAAAAAAAAA&#10;AAAAoQIAAGRycy9kb3ducmV2LnhtbFBLBQYAAAAABAAEAPkAAACRAwAAAAA=&#10;" strokeweight=".25pt"/>
                <v:line id="Line 71" o:spid="_x0000_s1042" style="position:absolute;visibility:visible;mso-wrap-style:square" from="1365,1905" to="4972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mSgsEAAADcAAAADwAAAGRycy9kb3ducmV2LnhtbERPS2sCMRC+F/ofwhR6q4lCpaxGaYWK&#10;Hn2Bx2EzbhY3kzWJu9t/bwqF3ubje858ObhGdBRi7VnDeKRAEJfe1FxpOB6+3z5AxIRssPFMGn4o&#10;wnLx/DTHwvied9TtUyVyCMcCNdiU2kLKWFpyGEe+Jc7cxQeHKcNQSROwz+GukROlptJhzbnBYksr&#10;S+V1f3ca/DqM7bb2m9suXNXX9Hw/nNak9evL8DkDkWhI/+I/98bk+e8T+H0mX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aZKCwQAAANwAAAAPAAAAAAAAAAAAAAAA&#10;AKECAABkcnMvZG93bnJldi54bWxQSwUGAAAAAAQABAD5AAAAjwMAAAAA&#10;" strokecolor="red" strokeweight=".25pt"/>
                <v:line id="Line 72" o:spid="_x0000_s1043" style="position:absolute;visibility:visible;mso-wrap-style:square" from="1365,1725" to="4972,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0OcMAAADcAAAADwAAAGRycy9kb3ducmV2LnhtbERPTWsCMRC9F/ofwhR6q9lWK7I1ikiF&#10;0oOwbg/1NmzGzeJmsiZx3f57IxS8zeN9znw52Fb05EPjWMHrKANBXDndcK3gp9y8zECEiKyxdUwK&#10;/ijAcvH4MMdcuwsX1O9iLVIIhxwVmBi7XMpQGbIYRq4jTtzBeYsxQV9L7fGSwm0r37JsKi02nBoM&#10;drQ2VB13Z6vA72P4LU7j735Sf562R29KOhRKPT8Nqw8QkYZ4F/+7v3Sa/z6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19DnDAAAA3AAAAA8AAAAAAAAAAAAA&#10;AAAAoQIAAGRycy9kb3ducmV2LnhtbFBLBQYAAAAABAAEAPkAAACRAwAAAAA=&#10;" strokeweight=".25pt"/>
                <v:line id="Line 73" o:spid="_x0000_s1044" style="position:absolute;visibility:visible;mso-wrap-style:square" from="1365,1545" to="4972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xsTcMAAADcAAAADwAAAGRycy9kb3ducmV2LnhtbERPS2sCMRC+C/0PYQreNNv6QLZGKaVC&#10;6UFY7aHehs24WdxM1iSu23/fCIK3+fies1z3thEd+VA7VvAyzkAQl07XXCn42W9GCxAhImtsHJOC&#10;PwqwXj0Nlphrd+WCul2sRArhkKMCE2ObSxlKQxbD2LXEiTs6bzEm6CupPV5TuG3ka5bNpcWaU4PB&#10;lj4MlafdxSrwhxh+i/Pku5tWn+ftyZs9HQulhs/9+xuISH18iO/uL53mz6ZweyZd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6cbE3DAAAA3AAAAA8AAAAAAAAAAAAA&#10;AAAAoQIAAGRycy9kb3ducmV2LnhtbFBLBQYAAAAABAAEAPkAAACRAwAAAAA=&#10;" strokeweight=".25pt"/>
                <v:line id="Line 74" o:spid="_x0000_s1045" style="position:absolute;visibility:visible;mso-wrap-style:square" from="1365,1365" to="4972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J1sMAAADcAAAADwAAAGRycy9kb3ducmV2LnhtbERPTWsCMRC9F/ofwhS81WxrFdkaRaRC&#10;6UFY7aHehs24WdxM1iSu239vBMHbPN7nzBa9bURHPtSOFbwNMxDEpdM1Vwp+d+vXKYgQkTU2jknB&#10;PwVYzJ+fZphrd+GCum2sRArhkKMCE2ObSxlKQxbD0LXEiTs4bzEm6CupPV5SuG3ke5ZNpMWaU4PB&#10;llaGyuP2bBX4fQx/xWn0031UX6fN0ZsdHQqlBi/98hNEpD4+xHf3t07zx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QydbDAAAA3AAAAA8AAAAAAAAAAAAA&#10;AAAAoQIAAGRycy9kb3ducmV2LnhtbFBLBQYAAAAABAAEAPkAAACRAwAAAAA=&#10;" strokeweight=".25pt"/>
                <v:line id="Line 75" o:spid="_x0000_s1046" style="position:absolute;visibility:visible;mso-wrap-style:square" from="1365,1185" to="497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JXocMAAADcAAAADwAAAGRycy9kb3ducmV2LnhtbERPTWsCMRC9F/wPYYTeatZqRVajSKlQ&#10;PBRWe9DbsBk3i5vJmqTr+u9NodDbPN7nLNe9bURHPtSOFYxHGQji0umaKwXfh+3LHESIyBobx6Tg&#10;TgHWq8HTEnPtblxQt4+VSCEcclRgYmxzKUNpyGIYuZY4cWfnLcYEfSW1x1sKt418zbKZtFhzajDY&#10;0ruh8rL/sQr8KYZjcZ3sumn1cf26eHOgc6HU87DfLEBE6uO/+M/9qdP8tx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CV6HDAAAA3AAAAA8AAAAAAAAAAAAA&#10;AAAAoQIAAGRycy9kb3ducmV2LnhtbFBLBQYAAAAABAAEAPkAAACRAwAAAAA=&#10;" strokeweight=".25pt"/>
                <v:line id="Line 76" o:spid="_x0000_s1047" style="position:absolute;visibility:visible;mso-wrap-style:square" from="1365,1005" to="4972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7yOsMAAADc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n7/A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O8jrDAAAA3AAAAA8AAAAAAAAAAAAA&#10;AAAAoQIAAGRycy9kb3ducmV2LnhtbFBLBQYAAAAABAAEAPkAAACRAwAAAAA=&#10;" strokeweight=".25pt"/>
                <v:line id="Line 77" o:spid="_x0000_s1048" style="position:absolute;rotation:-90;visibility:visible;mso-wrap-style:square" from="2452,2812" to="60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w0cgAAADcAAAADwAAAGRycy9kb3ducmV2LnhtbESPT0/CQBDF7yZ+h82YcJOtJihUFoIk&#10;jR488EcTvY3dsW3ozpbuFgqfnjmYcJvJe/Peb6bz3tXqQG2oPBt4GCagiHNvKy4MfG6z+zGoEJEt&#10;1p7JwIkCzGe3N1NMrT/ymg6bWCgJ4ZCigTLGJtU65CU5DEPfEIv251uHUda20LbFo4S7Wj8myZN2&#10;WLE0lNjQsqR8t+mcgSybfG33r90q+fk9v02C++i+n4Mxg7t+8QIqUh+v5v/rdyv4I6GVZ2QCPb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Srw0cgAAADcAAAADwAAAAAA&#10;AAAAAAAAAAChAgAAZHJzL2Rvd25yZXYueG1sUEsFBgAAAAAEAAQA+QAAAJYDAAAAAA==&#10;" strokeweight=".25pt"/>
                <v:line id="Line 78" o:spid="_x0000_s1049" style="position:absolute;rotation:-90;visibility:visible;mso-wrap-style:square" from="2272,2812" to="58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6yecIAAADcAAAADwAAAGRycy9kb3ducmV2LnhtbERPS2sCMRC+F/wPYQq91WxfoqtRimAp&#10;9uAT9Thuxt3FzWRJoq7/vhEEb/PxPWcwakwlzuR8aVnBWzsBQZxZXXKuYL2avHZB+ICssbJMCq7k&#10;YTRsPQ0w1fbCCzovQy5iCPsUFRQh1KmUPivIoG/bmjhyB+sMhghdLrXDSww3lXxPko40WHJsKLCm&#10;cUHZcXkyCtx0xmb3409/Yb7ezzfXT/ex3Sn18tx890EEasJDfHf/6jj/qwe3Z+IFcvg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6yecIAAADcAAAADwAAAAAAAAAAAAAA&#10;AAChAgAAZHJzL2Rvd25yZXYueG1sUEsFBgAAAAAEAAQA+QAAAJADAAAAAA==&#10;" strokecolor="red" strokeweight=".25pt"/>
                <v:line id="Line 79" o:spid="_x0000_s1050" style="position:absolute;rotation:-90;visibility:visible;mso-wrap-style:square" from="2092,2812" to="56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A2ascAAADcAAAADwAAAGRycy9kb3ducmV2LnhtbESPT0/CQBDF7yR8h82QeIMtHhAqCxGT&#10;Rg8e+Geit7E7to3d2drdQvHTOwcSbjN5b977zXLdu1qdqA2VZwPTSQKKOPe24sLA8ZCN56BCRLZY&#10;eyYDFwqwXg0HS0ytP/OOTvtYKAnhkKKBMsYm1TrkJTkME98Qi/btW4dR1rbQtsWzhLta3yfJTDus&#10;WBpKbOi5pPxn3zkDWbZ4P/xuum3y+fX3sgjurft4CMbcjfqnR1CR+ngzX69freDPBF+ekQn06h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MDZqxwAAANwAAAAPAAAAAAAA&#10;AAAAAAAAAKECAABkcnMvZG93bnJldi54bWxQSwUGAAAAAAQABAD5AAAAlQMAAAAA&#10;" strokeweight=".25pt"/>
                <v:line id="Line 80" o:spid="_x0000_s1051" style="position:absolute;rotation:-90;visibility:visible;mso-wrap-style:square" from="1912,2812" to="54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yT8cUAAADcAAAADwAAAGRycy9kb3ducmV2LnhtbERPS2vCQBC+F/wPyxR6qxt70BrdhFoI&#10;9uCh9QF6G7PTJDQ7G7MbTfvru4LgbT6+58zT3tTiTK2rLCsYDSMQxLnVFRcKtpvs+RWE88gaa8uk&#10;4JccpMngYY6xthf+ovPaFyKEsItRQel9E0vp8pIMuqFtiAP3bVuDPsC2kLrFSwg3tXyJorE0WHFo&#10;KLGh95Lyn3VnFGTZdLc5LbrP6HD8W06dWXX7iVPq6bF/m4Hw1Pu7+Ob+0GH+eATXZ8IFM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yT8cUAAADcAAAADwAAAAAAAAAA&#10;AAAAAAChAgAAZHJzL2Rvd25yZXYueG1sUEsFBgAAAAAEAAQA+QAAAJMDAAAAAA==&#10;" strokeweight=".25pt"/>
                <v:line id="Line 81" o:spid="_x0000_s1052" style="position:absolute;rotation:-90;visibility:visible;mso-wrap-style:square" from="1732,2812" to="53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4NhsQAAADcAAAADwAAAGRycy9kb3ducmV2LnhtbERPS2vCQBC+C/6HZYTedFMPtkZXaQvB&#10;HnqwPkBvY3ZMgtnZmN1o7K/vCoK3+fieM523phQXql1hWcHrIAJBnFpdcKZgs0767yCcR9ZYWiYF&#10;N3Iwn3U7U4y1vfIvXVY+EyGEXYwKcu+rWEqX5mTQDWxFHLijrQ36AOtM6hqvIdyUchhFI2mw4NCQ&#10;Y0VfOaWnVWMUJMl4uz5/Nstof/hbjJ35aXZvTqmXXvsxAeGp9U/xw/2tw/zREO7PhAvk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rg2GxAAAANwAAAAPAAAAAAAAAAAA&#10;AAAAAKECAABkcnMvZG93bnJldi54bWxQSwUGAAAAAAQABAD5AAAAkgMAAAAA&#10;" strokeweight=".25pt"/>
                <v:line id="Line 82" o:spid="_x0000_s1053" style="position:absolute;rotation:-90;visibility:visible;mso-wrap-style:square" from="1552,2812" to="51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KoHcUAAADcAAAADwAAAGRycy9kb3ducmV2LnhtbERPS2vCQBC+C/0PyxR6M5sqaI2u0gqh&#10;HnrwCXqbZqdJaHY2Zjea9te7hYK3+fieM1t0phIXalxpWcFzFIMgzqwuOVew36X9FxDOI2usLJOC&#10;H3KwmD/0Zphoe+UNXbY+FyGEXYIKCu/rREqXFWTQRbYmDtyXbQz6AJtc6gavIdxUchDHI2mw5NBQ&#10;YE3LgrLvbWsUpOnksDu/tev49Pn7PnHmoz2OnVJPj93rFISnzt/F/+6VDvNHQ/h7Jlw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KoHcUAAADcAAAADwAAAAAAAAAA&#10;AAAAAAChAgAAZHJzL2Rvd25yZXYueG1sUEsFBgAAAAAEAAQA+QAAAJMDAAAAAA==&#10;" strokeweight=".25pt"/>
                <v:line id="Line 83" o:spid="_x0000_s1054" style="position:absolute;rotation:-90;visibility:visible;mso-wrap-style:square" from="1206,2797" to="5122,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bDQLwAAADcAAAADwAAAGRycy9kb3ducmV2LnhtbERPSwrCMBDdC94hjOBGNFVEpBpFCoLg&#10;ys8BhmZsq82kJNHW2xtBcDeP9531tjO1eJHzlWUF00kCgji3uuJCwfWyHy9B+ICssbZMCt7kYbvp&#10;99aYatvyiV7nUIgYwj5FBWUITSqlz0sy6Ce2IY7czTqDIUJXSO2wjeGmlrMkWUiDFceGEhvKSsof&#10;56dRkFkzOrqHzO7t3C4PTt71KVyUGg663QpEoC78xT/3Qcf5izl8n4kXyM0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YZbDQLwAAADcAAAADwAAAAAAAAAAAAAAAAChAgAA&#10;ZHJzL2Rvd25yZXYueG1sUEsFBgAAAAAEAAQA+QAAAIoDAAAAAA==&#10;" strokeweight="1pt">
                  <v:stroke startarrow="block" endarrow="block"/>
                </v:line>
                <v:line id="Line 84" o:spid="_x0000_s1055" style="position:absolute;rotation:-90;visibility:visible;mso-wrap-style:square" from="1191,2812" to="47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eV8sUAAADcAAAADwAAAGRycy9kb3ducmV2LnhtbERPS2vCQBC+C/0PyxR6M5sKao2u0gqh&#10;HnrwCXqbZqdJaHY2Zjea9te7hYK3+fieM1t0phIXalxpWcFzFIMgzqwuOVew36X9FxDOI2usLJOC&#10;H3KwmD/0Zphoe+UNXbY+FyGEXYIKCu/rREqXFWTQRbYmDtyXbQz6AJtc6gavIdxUchDHI2mw5NBQ&#10;YE3LgrLvbWsUpOnksDu/tev49Pn7PnHmoz2OnVJPj93rFISnzt/F/+6VDvNHQ/h7Jlw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eV8sUAAADcAAAADwAAAAAAAAAA&#10;AAAAAAChAgAAZHJzL2Rvd25yZXYueG1sUEsFBgAAAAAEAAQA+QAAAJMDAAAAAA==&#10;" strokeweight=".25pt"/>
                <v:line id="Line 85" o:spid="_x0000_s1056" style="position:absolute;rotation:-90;visibility:visible;mso-wrap-style:square" from="1011,2812" to="45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LhcUAAADcAAAADwAAAGRycy9kb3ducmV2LnhtbERPS2vCQBC+C/0Pywi96UYPaY2uYoXQ&#10;HnqwPkBvY3ZMgtnZNLvR2F/fLRS8zcf3nNmiM5W4UuNKywpGwwgEcWZ1ybmC3TYdvIJwHlljZZkU&#10;3MnBYv7Um2Gi7Y2/6LrxuQgh7BJUUHhfJ1K6rCCDbmhr4sCdbWPQB9jkUjd4C+GmkuMoiqXBkkND&#10;gTWtCsoum9YoSNPJfvv91q6j4+nnfeLMZ3t4cUo997vlFISnzj/E/+4PHebHMfw9Ey6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ULhcUAAADcAAAADwAAAAAAAAAA&#10;AAAAAAChAgAAZHJzL2Rvd25yZXYueG1sUEsFBgAAAAAEAAQA+QAAAJMDAAAAAA==&#10;" strokeweight=".25pt"/>
                <v:line id="Line 86" o:spid="_x0000_s1057" style="position:absolute;rotation:-90;visibility:visible;mso-wrap-style:square" from="831,2812" to="44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muHsQAAADcAAAADwAAAGRycy9kb3ducmV2LnhtbERPS2vCQBC+F/wPywje6sYetEZXUSHY&#10;Qw+tD9DbmB2TYHY2zW407a/vCoK3+fieM523phRXql1hWcGgH4EgTq0uOFOw2yav7yCcR9ZYWiYF&#10;v+RgPuu8TDHW9sbfdN34TIQQdjEqyL2vYildmpNB17cVceDOtjboA6wzqWu8hXBTyrcoGkqDBYeG&#10;HCta5ZReNo1RkCTj/fZn2XxFx9PfeuzMZ3MYOaV63XYxAeGp9U/xw/2hw/zhCO7PhAvk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2a4exAAAANwAAAAPAAAAAAAAAAAA&#10;AAAAAKECAABkcnMvZG93bnJldi54bWxQSwUGAAAAAAQABAD5AAAAkgMAAAAA&#10;" strokeweight=".25pt"/>
                <v:line id="Line 87" o:spid="_x0000_s1058" style="position:absolute;rotation:-90;visibility:visible;mso-wrap-style:square" from="651,2812" to="42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Y6bMcAAADcAAAADwAAAGRycy9kb3ducmV2LnhtbESPT0/CQBDF7yR8h82QeIMtHhAqCxGT&#10;Rg8e+Geit7E7to3d2drdQvHTOwcSbjN5b977zXLdu1qdqA2VZwPTSQKKOPe24sLA8ZCN56BCRLZY&#10;eyYDFwqwXg0HS0ytP/OOTvtYKAnhkKKBMsYm1TrkJTkME98Qi/btW4dR1rbQtsWzhLta3yfJTDus&#10;WBpKbOi5pPxn3zkDWbZ4P/xuum3y+fX3sgjurft4CMbcjfqnR1CR+ngzX69freDPhFaekQn06h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RjpsxwAAANwAAAAPAAAAAAAA&#10;AAAAAAAAAKECAABkcnMvZG93bnJldi54bWxQSwUGAAAAAAQABAD5AAAAlQMAAAAA&#10;" strokeweight=".25pt"/>
                <v:line id="Line 88" o:spid="_x0000_s1059" style="position:absolute;rotation:-90;visibility:visible;mso-wrap-style:square" from="472,2812" to="40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J4xMMAAADcAAAADwAAAGRycy9kb3ducmV2LnhtbERPTWsCMRC9C/0PYQq9abZWpK5GKUKL&#10;6EGroh7HzXR36WayJFHXf28Ewds83ueMJo2pxJmcLy0reO8kIIgzq0vOFWw33+1PED4ga6wsk4Ir&#10;eZiMX1ojTLW98C+d1yEXMYR9igqKEOpUSp8VZNB3bE0cuT/rDIYIXS61w0sMN5XsJklfGiw5NhRY&#10;07Sg7H99MgrcfMnm8ONPi7DaHle7a8997A9Kvb02X0MQgZrwFD/cMx3n9wdwfyZeIM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ieMTDAAAA3AAAAA8AAAAAAAAAAAAA&#10;AAAAoQIAAGRycy9kb3ducmV2LnhtbFBLBQYAAAAABAAEAPkAAACRAwAAAAA=&#10;" strokecolor="red" strokeweight=".25pt"/>
                <v:line id="Line 89" o:spid="_x0000_s1060" style="position:absolute;rotation:-90;visibility:visible;mso-wrap-style:square" from="291,2812" to="38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mgt8cAAADcAAAADwAAAGRycy9kb3ducmV2LnhtbESPQU/CQBCF7yb8h82QeJMtHgQqCxGT&#10;Bg4cBDTR29gd28bubOluofLrmQOJt5m8N+99M1/2rlYnakPl2cB4lIAizr2tuDDwfsgepqBCRLZY&#10;eyYDfxRguRjczTG1/sw7Ou1joSSEQ4oGyhibVOuQl+QwjHxDLNqPbx1GWdtC2xbPEu5q/ZgkT9ph&#10;xdJQYkOvJeW/+84ZyLLZx+G46t6Sr+/LehbctvucBGPuh/3LM6hIffw33643VvAngi/PyAR6c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6aC3xwAAANwAAAAPAAAAAAAA&#10;AAAAAAAAAKECAABkcnMvZG93bnJldi54bWxQSwUGAAAAAAQABAD5AAAAlQMAAAAA&#10;" strokeweight=".25pt"/>
                <v:line id="Line 90" o:spid="_x0000_s1061" style="position:absolute;rotation:-90;visibility:visible;mso-wrap-style:square" from="111,2812" to="36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UFLMUAAADcAAAADwAAAGRycy9kb3ducmV2LnhtbERPTWvCQBC9C/0PyxR6040eak3dSCsE&#10;PXiw2oLeptlpEpqdjdlNjP56Vyj0No/3OfNFbyrRUeNKywrGowgEcWZ1ybmCz306fAHhPLLGyjIp&#10;uJCDRfIwmGOs7Zk/qNv5XIQQdjEqKLyvYyldVpBBN7I1ceB+bGPQB9jkUjd4DuGmkpMoepYGSw4N&#10;Bda0LCj73bVGQZrOvvan93YbHb+vq5kzm/YwdUo9PfZvryA89f5f/Ode6zB/Oob7M+ECm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UFLMUAAADcAAAADwAAAAAAAAAA&#10;AAAAAAChAgAAZHJzL2Rvd25yZXYueG1sUEsFBgAAAAAEAAQA+QAAAJMDAAAAAA==&#10;" strokeweight=".25pt"/>
                <v:line id="Line 91" o:spid="_x0000_s1062" style="position:absolute;rotation:-90;visibility:visible;mso-wrap-style:square" from="-69,2812" to="35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ebW8QAAADcAAAADwAAAGRycy9kb3ducmV2LnhtbERPS2vCQBC+C/0PyxS86UYPWqOr2EKo&#10;Bw/WB+htzE6T0Oxsmt1o9Ne7QqG3+fieM1u0phQXql1hWcGgH4EgTq0uOFOw3yW9NxDOI2ssLZOC&#10;GzlYzF86M4y1vfIXXbY+EyGEXYwKcu+rWEqX5mTQ9W1FHLhvWxv0AdaZ1DVeQ7gp5TCKRtJgwaEh&#10;x4o+ckp/to1RkCSTw+73vdlEp/P9c+LMujmOnVLd13Y5BeGp9f/iP/dKh/njITyfCRf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d5tbxAAAANwAAAAPAAAAAAAAAAAA&#10;AAAAAKECAABkcnMvZG93bnJldi54bWxQSwUGAAAAAAQABAD5AAAAkgMAAAAA&#10;" strokeweight=".25pt"/>
                <v:line id="Line 92" o:spid="_x0000_s1063" style="position:absolute;rotation:-90;visibility:visible;mso-wrap-style:square" from="-249,2812" to="33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s+wMUAAADcAAAADwAAAGRycy9kb3ducmV2LnhtbERPTWvCQBC9F/wPywi9NRsVqqauokJo&#10;Dz1UrWBvY3ZMgtnZmN1o2l/fLQi9zeN9zmzRmUpcqXGlZQWDKAZBnFldcq7gc5c+TUA4j6yxskwK&#10;vsnBYt57mGGi7Y03dN36XIQQdgkqKLyvEyldVpBBF9maOHAn2xj0ATa51A3eQrip5DCOn6XBkkND&#10;gTWtC8rO29YoSNPpfndZtR/x1/HnderMe3sYO6Ue+93yBYSnzv+L7+43HeaPR/D3TLh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Ds+wMUAAADcAAAADwAAAAAAAAAA&#10;AAAAAAChAgAAZHJzL2Rvd25yZXYueG1sUEsFBgAAAAAEAAQA+QAAAJMDAAAAAA==&#10;" strokeweight=".25pt"/>
                <v:line id="Line 93" o:spid="_x0000_s1064" style="position:absolute;rotation:-90;visibility:visible;mso-wrap-style:square" from="-429,2812" to="315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KmtMUAAADcAAAADwAAAGRycy9kb3ducmV2LnhtbERPTWvCQBC9F/wPywi9NRtFqqauokJo&#10;Dz1UrWBvY3ZMgtnZmN1o2l/fLQi9zeN9zmzRmUpcqXGlZQWDKAZBnFldcq7gc5c+TUA4j6yxskwK&#10;vsnBYt57mGGi7Y03dN36XIQQdgkqKLyvEyldVpBBF9maOHAn2xj0ATa51A3eQrip5DCOn6XBkkND&#10;gTWtC8rO29YoSNPpfndZtR/x1/HnderMe3sYO6Ue+93yBYSnzv+L7+43HeaPR/D3TLh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KmtMUAAADcAAAADwAAAAAAAAAA&#10;AAAAAAChAgAAZHJzL2Rvd25yZXYueG1sUEsFBgAAAAAEAAQA+QAAAJMDAAAAAA==&#10;" strokeweight=".25pt"/>
                <v:line id="Line 94" o:spid="_x0000_s1065" style="position:absolute;rotation:-90;visibility:visible;mso-wrap-style:square" from="3172,2812" to="67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DL8UAAADcAAAADwAAAGRycy9kb3ducmV2LnhtbERPTWvCQBC9F/wPywi9NRsFq6auokJo&#10;Dz1UrWBvY3ZMgtnZmN1o2l/fLQi9zeN9zmzRmUpcqXGlZQWDKAZBnFldcq7gc5c+TUA4j6yxskwK&#10;vsnBYt57mGGi7Y03dN36XIQQdgkqKLyvEyldVpBBF9maOHAn2xj0ATa51A3eQrip5DCOn6XBkkND&#10;gTWtC8rO29YoSNPpfndZtR/x1/HnderMe3sYO6Ue+93yBYSnzv+L7+43HeaPR/D3TLh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4DL8UAAADcAAAADwAAAAAAAAAA&#10;AAAAAAChAgAAZHJzL2Rvd25yZXYueG1sUEsFBgAAAAAEAAQA+QAAAJMDAAAAAA==&#10;" strokeweight=".25pt"/>
                <v:line id="Line 95" o:spid="_x0000_s1066" style="position:absolute;rotation:-90;visibility:visible;mso-wrap-style:square" from="2992,2812" to="65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ydWMQAAADcAAAADwAAAGRycy9kb3ducmV2LnhtbERPS2vCQBC+F/wPywje6sYetEZXUSHY&#10;Qw+tD9DbmB2TYHY2zW407a/vCoK3+fieM523phRXql1hWcGgH4EgTq0uOFOw2yav7yCcR9ZYWiYF&#10;v+RgPuu8TDHW9sbfdN34TIQQdjEqyL2vYildmpNB17cVceDOtjboA6wzqWu8hXBTyrcoGkqDBYeG&#10;HCta5ZReNo1RkCTj/fZn2XxFx9PfeuzMZ3MYOaV63XYxAeGp9U/xw/2hw/zREO7PhAvk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J1YxAAAANwAAAAPAAAAAAAAAAAA&#10;AAAAAKECAABkcnMvZG93bnJldi54bWxQSwUGAAAAAAQABAD5AAAAkgMAAAAA&#10;" strokeweight=".25pt"/>
                <v:line id="Line 96" o:spid="_x0000_s1067" style="position:absolute;rotation:-90;visibility:visible;mso-wrap-style:square" from="2812,2812" to="63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A4w8UAAADcAAAADwAAAGRycy9kb3ducmV2LnhtbERPTWvCQBC9F/wPywi9NRt7aGp0lVoI&#10;evDQqoV6G7NjEpqdjdmNpv31XUHwNo/3OdN5b2pxptZVlhWMohgEcW51xYWC3TZ7egXhPLLG2jIp&#10;+CUH89ngYYqpthf+pPPGFyKEsEtRQel9k0rp8pIMusg2xIE72tagD7AtpG7xEsJNLZ/j+EUarDg0&#10;lNjQe0n5z6YzCrJs/LU9LbqPeH/4W46dWXffiVPqcdi/TUB46v1dfHOvdJifJHB9JlwgZ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A4w8UAAADcAAAADwAAAAAAAAAA&#10;AAAAAAChAgAAZHJzL2Rvd25yZXYueG1sUEsFBgAAAAAEAAQA+QAAAJMDAAAAAA==&#10;" strokeweight=".25pt"/>
                <v:line id="Line 97" o:spid="_x0000_s1068" style="position:absolute;rotation:-90;visibility:visible;mso-wrap-style:square" from="2632,2812" to="62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+ssccAAADcAAAADwAAAGRycy9kb3ducmV2LnhtbESPQU/CQBCF7yb8h82QeJMtHgQqCxGT&#10;Bg4cBDTR29gd28bubOluofLrmQOJt5m8N+99M1/2rlYnakPl2cB4lIAizr2tuDDwfsgepqBCRLZY&#10;eyYDfxRguRjczTG1/sw7Ou1joSSEQ4oGyhibVOuQl+QwjHxDLNqPbx1GWdtC2xbPEu5q/ZgkT9ph&#10;xdJQYkOvJeW/+84ZyLLZx+G46t6Sr+/LehbctvucBGPuh/3LM6hIffw33643VvAnQivPyAR6c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n6yxxwAAANwAAAAPAAAAAAAA&#10;AAAAAAAAAKECAABkcnMvZG93bnJldi54bWxQSwUGAAAAAAQABAD5AAAAlQMAAAAA&#10;" strokeweight=".25pt"/>
                <w10:anchorlock/>
              </v:group>
            </w:pict>
          </mc:Fallback>
        </mc:AlternateContent>
      </w:r>
      <w:r w:rsidR="007C1399">
        <w:t xml:space="preserve">          </w:t>
      </w:r>
      <w:r>
        <w:rPr>
          <w:noProof/>
        </w:rPr>
        <mc:AlternateContent>
          <mc:Choice Requires="wpg">
            <w:drawing>
              <wp:inline distT="0" distB="0" distL="0" distR="0" wp14:anchorId="490988CD" wp14:editId="0DD20255">
                <wp:extent cx="1543685" cy="1597660"/>
                <wp:effectExtent l="15875" t="21590" r="21590" b="19050"/>
                <wp:docPr id="93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3685" cy="1597660"/>
                          <a:chOff x="1184" y="854"/>
                          <a:chExt cx="3968" cy="3916"/>
                        </a:xfrm>
                      </wpg:grpSpPr>
                      <wps:wsp>
                        <wps:cNvPr id="94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365" y="46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365" y="44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365" y="42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365" y="40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1365" y="38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1365" y="37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1365" y="35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365" y="33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365" y="31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365" y="29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184" y="2805"/>
                            <a:ext cx="39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365" y="26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365" y="24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365" y="22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365" y="20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365" y="19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365" y="17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365" y="15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365" y="13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1365" y="11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365" y="10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3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4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3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2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3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0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3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7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5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4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206" y="2797"/>
                            <a:ext cx="3916" cy="3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4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4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0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4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3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4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5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4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4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4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4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6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4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24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5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42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5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1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5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5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8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5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6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554FD585" id="Group 12" o:spid="_x0000_s1026" style="width:121.55pt;height:125.8pt;mso-position-horizontal-relative:char;mso-position-vertical-relative:line" coordorigin="1184,854" coordsize="3968,3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">
                <v:line id="Line 13" o:spid="_x0000_s1027" style="position:absolute;visibility:visible;mso-wrap-style:square" from="1365,4605" to="497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junMQAAADbAAAADwAAAGRycy9kb3ducmV2LnhtbESPQWsCMRSE70L/Q3gFb5ptFdGtUUqp&#10;UHoQVnuot8fmuVncvKxJXLf/vhEEj8PMfMMs171tREc+1I4VvIwzEMSl0zVXCn72m9EcRIjIGhvH&#10;pOCPAqxXT4Ml5tpduaBuFyuRIBxyVGBibHMpQ2nIYhi7ljh5R+ctxiR9JbXHa4LbRr5m2UxarDkt&#10;GGzpw1B52l2sAn+I4bc4T767afV53p682dOxUGr43L+/gYjUx0f43v7SChZT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aO6cxAAAANsAAAAPAAAAAAAAAAAA&#10;AAAAAKECAABkcnMvZG93bnJldi54bWxQSwUGAAAAAAQABAD5AAAAkgMAAAAA&#10;" strokeweight=".25pt"/>
                <v:line id="Line 14" o:spid="_x0000_s1028" style="position:absolute;visibility:visible;mso-wrap-style:square" from="1365,4425" to="4972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RLB8QAAADb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h/gd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EsHxAAAANsAAAAPAAAAAAAAAAAA&#10;AAAAAKECAABkcnMvZG93bnJldi54bWxQSwUGAAAAAAQABAD5AAAAkgMAAAAA&#10;" strokeweight=".25pt"/>
                <v:line id="Line 15" o:spid="_x0000_s1029" style="position:absolute;visibility:visible;mso-wrap-style:square" from="1365,4245" to="4972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bVcM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U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9tVwxAAAANsAAAAPAAAAAAAAAAAA&#10;AAAAAKECAABkcnMvZG93bnJldi54bWxQSwUGAAAAAAQABAD5AAAAkgMAAAAA&#10;" strokeweight=".25pt"/>
                <v:line id="Line 16" o:spid="_x0000_s1030" style="position:absolute;visibility:visible;mso-wrap-style:square" from="1365,4065" to="4972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pw68UAAADbAAAADwAAAGRycy9kb3ducmV2LnhtbESPT2sCMRTE7wW/Q3iCt5q1lf7ZGkVK&#10;BfFQWO1Bb4/Nc7O4eVmTuK7f3hQKPQ4z8xtmtuhtIzryoXasYDLOQBCXTtdcKfjZrR7fQISIrLFx&#10;TApuFGAxHzzMMNfuygV121iJBOGQowITY5tLGUpDFsPYtcTJOzpvMSbpK6k9XhPcNvIpy16kxZrT&#10;gsGWPg2Vp+3FKvCHGPbF+XnTTauv8/fJmx0dC6VGw375ASJSH//Df+21VvD+C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pw68UAAADbAAAADwAAAAAAAAAA&#10;AAAAAAChAgAAZHJzL2Rvd25yZXYueG1sUEsFBgAAAAAEAAQA+QAAAJMDAAAAAA==&#10;" strokeweight=".25pt"/>
                <v:line id="Line 17" o:spid="_x0000_s1031" style="position:absolute;visibility:visible;mso-wrap-style:square" from="1365,3885" to="4972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XkmcEAAADbAAAADwAAAGRycy9kb3ducmV2LnhtbERPz2vCMBS+D/wfwhO8zdQpw3VGkaEg&#10;HgZVD9vt0TybYvNSk1jrf28Ogx0/vt+LVW8b0ZEPtWMFk3EGgrh0uuZKwem4fZ2DCBFZY+OYFDwo&#10;wGo5eFlgrt2dC+oOsRIphEOOCkyMbS5lKA1ZDGPXEifu7LzFmKCvpPZ4T+G2kW9Z9i4t1pwaDLb0&#10;Zai8HG5Wgf+N4ae4TvfdrNpcvy/eHOlcKDUa9utPEJH6+C/+c++0go8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JeSZwQAAANsAAAAPAAAAAAAAAAAAAAAA&#10;AKECAABkcnMvZG93bnJldi54bWxQSwUGAAAAAAQABAD5AAAAjwMAAAAA&#10;" strokeweight=".25pt"/>
                <v:line id="Line 18" o:spid="_x0000_s1032" style="position:absolute;visibility:visible;mso-wrap-style:square" from="1365,3705" to="4972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eUrsEAAADbAAAADwAAAGRycy9kb3ducmV2LnhtbESPT4vCMBTE74LfITzBm6Z6kLVrlF1B&#10;0aP/wOOjedsUm5eapFq/vVlY2OMwM79hFqvO1uJBPlSOFUzGGQjiwumKSwXn02b0ASJEZI21Y1Lw&#10;ogCrZb+3wFy7Jx/ocYylSBAOOSowMTa5lKEwZDGMXUOcvB/nLcYkfSm1x2eC21pOs2wmLVacFgw2&#10;tDZU3I6tVeC2fmL2ldvdD/6Wfc+u7emyJaWGg+7rE0SkLv6H/9o7rWA+h98v6QfI5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V5SuwQAAANsAAAAPAAAAAAAAAAAAAAAA&#10;AKECAABkcnMvZG93bnJldi54bWxQSwUGAAAAAAQABAD5AAAAjwMAAAAA&#10;" strokecolor="red" strokeweight=".25pt"/>
                <v:line id="Line 19" o:spid="_x0000_s1033" style="position:absolute;visibility:visible;mso-wrap-style:square" from="1365,3525" to="4972,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RFU8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wRf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RFU8UAAADcAAAADwAAAAAAAAAA&#10;AAAAAAChAgAAZHJzL2Rvd25yZXYueG1sUEsFBgAAAAAEAAQA+QAAAJMDAAAAAA==&#10;" strokeweight=".25pt"/>
                <v:line id="Line 20" o:spid="_x0000_s1034" style="position:absolute;visibility:visible;mso-wrap-style:square" from="1365,3345" to="4972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jgyMIAAADcAAAADwAAAGRycy9kb3ducmV2LnhtbERPTWsCMRC9F/wPYYTeatYqRVajiLQg&#10;PQirHvQ2bMbN4mayJum6/ntTKPQ2j/c5i1VvG9GRD7VjBeNRBoK4dLrmSsHx8PU2AxEissbGMSl4&#10;UIDVcvCywFy7OxfU7WMlUgiHHBWYGNtcylAashhGriVO3MV5izFBX0nt8Z7CbSPfs+xDWqw5NRhs&#10;aWOovO5/rAJ/juFU3Cbf3bT6vO2u3hzoUij1OuzXcxCR+vgv/nNvdZqfjeH3mXS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jgyMIAAADcAAAADwAAAAAAAAAAAAAA&#10;AAChAgAAZHJzL2Rvd25yZXYueG1sUEsFBgAAAAAEAAQA+QAAAJADAAAAAA==&#10;" strokeweight=".25pt"/>
                <v:line id="Line 21" o:spid="_x0000_s1035" style="position:absolute;visibility:visible;mso-wrap-style:square" from="1365,3165" to="4972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+v8IAAADcAAAADwAAAGRycy9kb3ducmV2LnhtbERPTWsCMRC9F/wPYYTealYtRVajiChI&#10;D4VVD3obNuNmcTNZk7hu/31TKPQ2j/c5i1VvG9GRD7VjBeNRBoK4dLrmSsHpuHubgQgRWWPjmBR8&#10;U4DVcvCywFy7JxfUHWIlUgiHHBWYGNtcylAashhGriVO3NV5izFBX0nt8ZnCbSMnWfYhLdacGgy2&#10;tDFU3g4Pq8BfYjgX9+ln915t7183b450LZR6HfbrOYhIffwX/7n3Os3PJvD7TLp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p+v8IAAADcAAAADwAAAAAAAAAAAAAA&#10;AAChAgAAZHJzL2Rvd25yZXYueG1sUEsFBgAAAAAEAAQA+QAAAJADAAAAAA==&#10;" strokeweight=".25pt"/>
                <v:line id="Line 22" o:spid="_x0000_s1036" style="position:absolute;visibility:visible;mso-wrap-style:square" from="1365,2985" to="497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bbJMIAAADc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qfTeD3mXS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bbJMIAAADcAAAADwAAAAAAAAAAAAAA&#10;AAChAgAAZHJzL2Rvd25yZXYueG1sUEsFBgAAAAAEAAQA+QAAAJADAAAAAA==&#10;" strokeweight=".25pt"/>
                <v:line id="Line 23" o:spid="_x0000_s1037" style="position:absolute;visibility:visible;mso-wrap-style:square" from="1184,2805" to="5152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BIcMAAADcAAAADwAAAGRycy9kb3ducmV2LnhtbERPzWrCQBC+F/oOyxS8NZsWkZK6htjQ&#10;WtCDxj7AmB2T0N3ZkF01vn1XEHqbj+935vlojTjT4DvHCl6SFARx7XTHjYKf/efzGwgfkDUax6Tg&#10;Sh7yxePDHDPtLryjcxUaEUPYZ6igDaHPpPR1SxZ94nriyB3dYDFEODRSD3iJ4dbI1zSdSYsdx4YW&#10;e/poqf6tTlbBtjRVNTNov1aFXJblcr0ZTwelJk9j8Q4i0Bj+xXf3t47z0yncno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LQSHDAAAA3AAAAA8AAAAAAAAAAAAA&#10;AAAAoQIAAGRycy9kb3ducmV2LnhtbFBLBQYAAAAABAAEAPkAAACRAwAAAAA=&#10;" strokeweight="1pt">
                  <v:stroke startarrow="block" endarrow="block"/>
                </v:line>
                <v:line id="Line 24" o:spid="_x0000_s1038" style="position:absolute;visibility:visible;mso-wrap-style:square" from="1365,2625" to="4972,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Pmy8IAAADc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l+9g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Pmy8IAAADcAAAADwAAAAAAAAAAAAAA&#10;AAChAgAAZHJzL2Rvd25yZXYueG1sUEsFBgAAAAAEAAQA+QAAAJADAAAAAA==&#10;" strokeweight=".25pt"/>
                <v:line id="Line 25" o:spid="_x0000_s1039" style="position:absolute;visibility:visible;mso-wrap-style:square" from="1365,2445" to="4972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4vMMAAADcAAAADwAAAGRycy9kb3ducmV2LnhtbERPTWvCQBC9F/oflin0Vje2RSR1IyIW&#10;iodC1IO9DdkxG5KdjbvbGP99tyB4m8f7nMVytJ0YyIfGsYLpJANBXDndcK3gsP98mYMIEVlj55gU&#10;XCnAsnh8WGCu3YVLGnaxFimEQ44KTIx9LmWoDFkME9cTJ+7kvMWYoK+l9nhJ4baTr1k2kxYbTg0G&#10;e1obqtrdr1Xgf2I4lue37fBeb87frTd7OpVKPT+Nqw8QkcZ4F9/cXzrNz2bw/0y6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xeLzDAAAA3AAAAA8AAAAAAAAAAAAA&#10;AAAAoQIAAGRycy9kb3ducmV2LnhtbFBLBQYAAAAABAAEAPkAAACRAwAAAAA=&#10;" strokeweight=".25pt"/>
                <v:line id="Line 26" o:spid="_x0000_s1040" style="position:absolute;visibility:visible;mso-wrap-style:square" from="1365,2265" to="497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dJ8IAAADc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3dJ8IAAADcAAAADwAAAAAAAAAAAAAA&#10;AAChAgAAZHJzL2Rvd25yZXYueG1sUEsFBgAAAAAEAAQA+QAAAJADAAAAAA==&#10;" strokeweight=".25pt"/>
                <v:line id="Line 27" o:spid="_x0000_s1041" style="position:absolute;visibility:visible;mso-wrap-style:square" from="1365,2085" to="497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JJVc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4RW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JJVcUAAADcAAAADwAAAAAAAAAA&#10;AAAAAAChAgAAZHJzL2Rvd25yZXYueG1sUEsFBgAAAAAEAAQA+QAAAJMDAAAAAA==&#10;" strokeweight=".25pt"/>
                <v:line id="Line 28" o:spid="_x0000_s1042" style="position:absolute;visibility:visible;mso-wrap-style:square" from="1365,1905" to="4972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4v7sAAAADcAAAADwAAAGRycy9kb3ducmV2LnhtbERPS2sCMRC+F/wPYYTeamIPUlejaKGi&#10;R1/gcdiMm8XNZE2irv++KRS8zcf3nOm8c424U4i1Zw3DgQJBXHpTc6XhsP/5+AIRE7LBxjNpeFKE&#10;+az3NsXC+Adv6b5LlcghHAvUYFNqCyljaclhHPiWOHNnHxymDEMlTcBHDneN/FRqJB3WnBsstvRt&#10;qbzsbk6DX4Wh3dR+fd2Gi1qOTrf9cUVav/e7xQREoi69xP/utcnz1Rj+nskXyNk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5+L+7AAAAA3AAAAA8AAAAAAAAAAAAAAAAA&#10;oQIAAGRycy9kb3ducmV2LnhtbFBLBQYAAAAABAAEAPkAAACOAwAAAAA=&#10;" strokecolor="red" strokeweight=".25pt"/>
                <v:line id="Line 29" o:spid="_x0000_s1043" style="position:absolute;visibility:visible;mso-wrap-style:square" from="1365,1725" to="4972,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3Tjs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wV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3TjsUAAADcAAAADwAAAAAAAAAA&#10;AAAAAAChAgAAZHJzL2Rvd25yZXYueG1sUEsFBgAAAAAEAAQA+QAAAJMDAAAAAA==&#10;" strokeweight=".25pt"/>
                <v:line id="Line 30" o:spid="_x0000_s1044" style="position:absolute;visibility:visible;mso-wrap-style:square" from="1365,1545" to="4972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2FcMAAADcAAAADwAAAGRycy9kb3ducmV2LnhtbERPTWvCQBC9F/wPyxS81U3aIpK6SpEW&#10;iodCjAd7G7JjNpidjbvbGP+9Wyh4m8f7nOV6tJ0YyIfWsYJ8loEgrp1uuVGwrz6fFiBCRNbYOSYF&#10;VwqwXk0ellhod+GShl1sRArhUKACE2NfSBlqQxbDzPXEiTs6bzEm6BupPV5SuO3kc5bNpcWWU4PB&#10;njaG6tPu1yrwPzEcyvPLdnhtPs7fJ28qOpZKTR/H9zcQkcZ4F/+7v3San+fw90y6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BdhXDAAAA3AAAAA8AAAAAAAAAAAAA&#10;AAAAoQIAAGRycy9kb3ducmV2LnhtbFBLBQYAAAAABAAEAPkAAACRAwAAAAA=&#10;" strokeweight=".25pt"/>
                <v:line id="Line 31" o:spid="_x0000_s1045" style="position:absolute;visibility:visible;mso-wrap-style:square" from="1365,1365" to="4972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PoYs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3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T6GLDAAAA3AAAAA8AAAAAAAAAAAAA&#10;AAAAoQIAAGRycy9kb3ducmV2LnhtbFBLBQYAAAAABAAEAPkAAACRAwAAAAA=&#10;" strokeweight=".25pt"/>
                <v:line id="Line 32" o:spid="_x0000_s1046" style="position:absolute;visibility:visible;mso-wrap-style:square" from="1365,1185" to="497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N+cIAAADcAAAADwAAAGRycy9kb3ducmV2LnhtbERPTWsCMRC9F/wPYQRvNWstpaxGEbEg&#10;HgqrPeht2Iybxc1kTeK6/ntTKPQ2j/c582VvG9GRD7VjBZNxBoK4dLrmSsHP4ev1E0SIyBobx6Tg&#10;QQGWi8HLHHPt7lxQt4+VSCEcclRgYmxzKUNpyGIYu5Y4cWfnLcYEfSW1x3sKt418y7IPabHm1GCw&#10;pbWh8rK/WQX+FMOxuE533Xu1uX5fvDnQuVBqNOxXMxCR+vgv/nNvdZo/mcLvM+k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9N+cIAAADcAAAADwAAAAAAAAAAAAAA&#10;AAChAgAAZHJzL2Rvd25yZXYueG1sUEsFBgAAAAAEAAQA+QAAAJADAAAAAA==&#10;" strokeweight=".25pt"/>
                <v:line id="Line 33" o:spid="_x0000_s1047" style="position:absolute;visibility:visible;mso-wrap-style:square" from="1365,1005" to="4972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bVjc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0fT+D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bVjcIAAADcAAAADwAAAAAAAAAAAAAA&#10;AAChAgAAZHJzL2Rvd25yZXYueG1sUEsFBgAAAAAEAAQA+QAAAJADAAAAAA==&#10;" strokeweight=".25pt"/>
                <v:line id="Line 34" o:spid="_x0000_s1048" style="position:absolute;rotation:-90;visibility:visible;mso-wrap-style:square" from="2452,2812" to="60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Hmj8UAAADcAAAADwAAAGRycy9kb3ducmV2LnhtbERPS2vCQBC+C/0PyxS86UbBVqOrqBDa&#10;Qw/1BXqbZqdJMDsbsxtN++u7BcHbfHzPmS1aU4or1a6wrGDQj0AQp1YXnCnY75LeGITzyBpLy6Tg&#10;hxws5k+dGcba3nhD163PRAhhF6OC3PsqltKlORl0fVsRB+7b1gZ9gHUmdY23EG5KOYyiF2mw4NCQ&#10;Y0XrnNLztjEKkmRy2F1WzWd0+vp9mzjz0RxfnVLd53Y5BeGp9Q/x3f2uw/zBCP6fCR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Hmj8UAAADcAAAADwAAAAAAAAAA&#10;AAAAAAChAgAAZHJzL2Rvd25yZXYueG1sUEsFBgAAAAAEAAQA+QAAAJMDAAAAAA==&#10;" strokeweight=".25pt"/>
                <v:line id="Line 35" o:spid="_x0000_s1049" style="position:absolute;rotation:-90;visibility:visible;mso-wrap-style:square" from="2272,2812" to="58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ufy8MAAADcAAAADwAAAGRycy9kb3ducmV2LnhtbERPS2vCQBC+F/wPywi91Y0PRGI2IoWK&#10;1EPVSvU4zU6TYHY27K4a/323UPA2H99zskVnGnEl52vLCoaDBARxYXXNpYLD59vLDIQPyBoby6Tg&#10;Th4Wee8pw1TbG+/oug+liCHsU1RQhdCmUvqiIoN+YFviyP1YZzBE6EqpHd5iuGnkKEmm0mDNsaHC&#10;ll4rKs77i1Hg3j/YnFb+sgnbw/f26z5x4+NJqed+t5yDCNSFh/jfvdZx/nAKf8/EC2T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7n8vDAAAA3AAAAA8AAAAAAAAAAAAA&#10;AAAAoQIAAGRycy9kb3ducmV2LnhtbFBLBQYAAAAABAAEAPkAAACRAwAAAAA=&#10;" strokecolor="red" strokeweight=".25pt"/>
                <v:line id="Line 36" o:spid="_x0000_s1050" style="position:absolute;rotation:-90;visibility:visible;mso-wrap-style:square" from="2092,2812" to="56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/dY8UAAADcAAAADwAAAGRycy9kb3ducmV2LnhtbERPTWvCQBC9C/0PyxR6040eak3dSCsE&#10;PXiw2oLeptlpEpqdjdlNjP56Vyj0No/3OfNFbyrRUeNKywrGowgEcWZ1ybmCz306fAHhPLLGyjIp&#10;uJCDRfIwmGOs7Zk/qNv5XIQQdjEqKLyvYyldVpBBN7I1ceB+bGPQB9jkUjd4DuGmkpMoepYGSw4N&#10;Bda0LCj73bVGQZrOvvan93YbHb+vq5kzm/YwdUo9PfZvryA89f5f/Ode6zB/PIX7M+ECm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/dY8UAAADcAAAADwAAAAAAAAAA&#10;AAAAAAChAgAAZHJzL2Rvd25yZXYueG1sUEsFBgAAAAAEAAQA+QAAAJMDAAAAAA==&#10;" strokeweight=".25pt"/>
                <v:line id="Line 37" o:spid="_x0000_s1051" style="position:absolute;rotation:-90;visibility:visible;mso-wrap-style:square" from="1912,2812" to="54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BJEccAAADcAAAADwAAAGRycy9kb3ducmV2LnhtbESPQU/CQBCF7yb8h82QcJMtHFQKCxGS&#10;Rg4eFCSB29gd28bubOluofrrnQOJt5m8N+99s1j1rlYXakPl2cBknIAizr2tuDDwsc/un0CFiGyx&#10;9kwGfijAajm4W2Bq/ZXf6bKLhZIQDikaKGNsUq1DXpLDMPYNsWhfvnUYZW0LbVu8Srir9TRJHrTD&#10;iqWhxIY2JeXfu84ZyLLZYX9ed2/J6fP3ZRbca3d8DMaMhv3zHFSkPv6bb9dbK/gToZVnZAK9/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QEkRxwAAANwAAAAPAAAAAAAA&#10;AAAAAAAAAKECAABkcnMvZG93bnJldi54bWxQSwUGAAAAAAQABAD5AAAAlQMAAAAA&#10;" strokeweight=".25pt"/>
                <v:line id="Line 38" o:spid="_x0000_s1052" style="position:absolute;rotation:-90;visibility:visible;mso-wrap-style:square" from="1732,2812" to="53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zsisUAAADcAAAADwAAAGRycy9kb3ducmV2LnhtbERPTWvCQBC9C/0PyxS8mY0eqomu0hZC&#10;PXio2kK9TbPTJDQ7G7MbTf31riD0No/3OYtVb2pxotZVlhWMoxgEcW51xYWCj302moFwHlljbZkU&#10;/JGD1fJhsMBU2zNv6bTzhQgh7FJUUHrfpFK6vCSDLrINceB+bGvQB9gWUrd4DuGmlpM4fpIGKw4N&#10;JTb0WlL+u+uMgixLPvfHl+49Pnxf3hJnNt3X1Ck1fOyf5yA89f5ffHevdZg/TuD2TLh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zsisUAAADcAAAADwAAAAAAAAAA&#10;AAAAAAChAgAAZHJzL2Rvd25yZXYueG1sUEsFBgAAAAAEAAQA+QAAAJMDAAAAAA==&#10;" strokeweight=".25pt"/>
                <v:line id="Line 39" o:spid="_x0000_s1053" style="position:absolute;rotation:-90;visibility:visible;mso-wrap-style:square" from="1552,2812" to="51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qPqscAAADcAAAADwAAAGRycy9kb3ducmV2LnhtbESPT0/CQBDF7yR8h82QeIMtHBQqCxGT&#10;Rg8e+Geit7E7to3d2drdQvHTOwcSbjN5b977zXLdu1qdqA2VZwPTSQKKOPe24sLA8ZCN56BCRLZY&#10;eyYDFwqwXg0HS0ytP/OOTvtYKAnhkKKBMsYm1TrkJTkME98Qi/btW4dR1rbQtsWzhLtaz5LkXjus&#10;WBpKbOi5pPxn3zkDWbZ4P/xuum3y+fX3sgjurft4CMbcjfqnR1CR+ngzX69freDPBF+ekQn06h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Wo+qxwAAANwAAAAPAAAAAAAA&#10;AAAAAAAAAKECAABkcnMvZG93bnJldi54bWxQSwUGAAAAAAQABAD5AAAAlQMAAAAA&#10;" strokeweight=".25pt"/>
                <v:line id="Line 40" o:spid="_x0000_s1054" style="position:absolute;rotation:-90;visibility:visible;mso-wrap-style:square" from="1206,2797" to="5122,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vZGLwAAADcAAAADwAAAGRycy9kb3ducmV2LnhtbERPSwrCMBDdC94hjOBGNFVEpBpFCoLg&#10;ys8BhmZsq82kJNHW2xtBcDeP9531tjO1eJHzlWUF00kCgji3uuJCwfWyHy9B+ICssbZMCt7kYbvp&#10;99aYatvyiV7nUIgYwj5FBWUITSqlz0sy6Ce2IY7czTqDIUJXSO2wjeGmlrMkWUiDFceGEhvKSsof&#10;56dRkFkzOrqHzO7t3C4PTt71KVyUGg663QpEoC78xT/3Qcf5syl8n4kXyM0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54vZGLwAAADcAAAADwAAAAAAAAAAAAAAAAChAgAA&#10;ZHJzL2Rvd25yZXYueG1sUEsFBgAAAAAEAAQA+QAAAIoDAAAAAA==&#10;" strokeweight="1pt">
                  <v:stroke startarrow="block" endarrow="block"/>
                </v:line>
                <v:line id="Line 41" o:spid="_x0000_s1055" style="position:absolute;rotation:-90;visibility:visible;mso-wrap-style:square" from="1191,2812" to="47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S0RsUAAADcAAAADwAAAGRycy9kb3ducmV2LnhtbERPS2vCQBC+F/wPyxS8NZvm4CO6Si0E&#10;PXio2kK9TbPTJDQ7m2Y3mvrrXUHobT6+58yXvanFiVpXWVbwHMUgiHOrKy4UvB+ypwkI55E11pZJ&#10;wR85WC4GD3NMtT3zjk57X4gQwi5FBaX3TSqly0sy6CLbEAfu27YGfYBtIXWL5xBuapnE8UgarDg0&#10;lNjQa0n5z74zCrJs+nH4XXVv8fHrsp46s+0+x06p4WP/MgPhqff/4rt7o8P8JIHbM+EC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S0RsUAAADcAAAADwAAAAAAAAAA&#10;AAAAAAChAgAAZHJzL2Rvd25yZXYueG1sUEsFBgAAAAAEAAQA+QAAAJMDAAAAAA==&#10;" strokeweight=".25pt"/>
                <v:line id="Line 42" o:spid="_x0000_s1056" style="position:absolute;rotation:-90;visibility:visible;mso-wrap-style:square" from="1011,2812" to="45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gR3cUAAADcAAAADwAAAGRycy9kb3ducmV2LnhtbERPS2vCQBC+F/oflin01mxqQWvqKiqE&#10;9uDBRwV7G7NjEpqdjdmNRn+9KxR6m4/vOaNJZypxosaVlhW8RjEI4szqknMF35v05R2E88gaK8uk&#10;4EIOJuPHhxEm2p55Rae1z0UIYZeggsL7OpHSZQUZdJGtiQN3sI1BH2CTS93gOYSbSvbiuC8Nlhwa&#10;CqxpXlD2u26NgjQdbjfHWbuMf/bXz6Ezi3Y3cEo9P3XTDxCeOv8v/nN/6TC/9wb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gR3cUAAADcAAAADwAAAAAAAAAA&#10;AAAAAAChAgAAZHJzL2Rvd25yZXYueG1sUEsFBgAAAAAEAAQA+QAAAJMDAAAAAA==&#10;" strokeweight=".25pt"/>
                <v:line id="Line 43" o:spid="_x0000_s1057" style="position:absolute;rotation:-90;visibility:visible;mso-wrap-style:square" from="831,2812" to="44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GJqcUAAADcAAAADwAAAGRycy9kb3ducmV2LnhtbERPS2vCQBC+F/oflin01mwqRWvqKiqE&#10;9uDBRwV7G7NjEpqdjdmNRn+9KxR6m4/vOaNJZypxosaVlhW8RjEI4szqknMF35v05R2E88gaK8uk&#10;4EIOJuPHhxEm2p55Rae1z0UIYZeggsL7OpHSZQUZdJGtiQN3sI1BH2CTS93gOYSbSvbiuC8Nlhwa&#10;CqxpXlD2u26NgjQdbjfHWbuMf/bXz6Ezi3Y3cEo9P3XTDxCeOv8v/nN/6TC/9wb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GJqcUAAADcAAAADwAAAAAAAAAA&#10;AAAAAAChAgAAZHJzL2Rvd25yZXYueG1sUEsFBgAAAAAEAAQA+QAAAJMDAAAAAA==&#10;" strokeweight=".25pt"/>
                <v:line id="Line 44" o:spid="_x0000_s1058" style="position:absolute;rotation:-90;visibility:visible;mso-wrap-style:square" from="651,2812" to="42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0sMsUAAADcAAAADwAAAGRycy9kb3ducmV2LnhtbERPS2vCQBC+F/oflin01mwqVGvqKiqE&#10;9uDBRwV7G7NjEpqdjdmNRn+9KxR6m4/vOaNJZypxosaVlhW8RjEI4szqknMF35v05R2E88gaK8uk&#10;4EIOJuPHhxEm2p55Rae1z0UIYZeggsL7OpHSZQUZdJGtiQN3sI1BH2CTS93gOYSbSvbiuC8Nlhwa&#10;CqxpXlD2u26NgjQdbjfHWbuMf/bXz6Ezi3Y3cEo9P3XTDxCeOv8v/nN/6TC/9wb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0sMsUAAADcAAAADwAAAAAAAAAA&#10;AAAAAAChAgAAZHJzL2Rvd25yZXYueG1sUEsFBgAAAAAEAAQA+QAAAJMDAAAAAA==&#10;" strokeweight=".25pt"/>
                <v:line id="Line 45" o:spid="_x0000_s1059" style="position:absolute;rotation:-90;visibility:visible;mso-wrap-style:square" from="472,2812" to="40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dVdsQAAADcAAAADwAAAGRycy9kb3ducmV2LnhtbERPS2vCQBC+C/6HZQRvuqkVKTEbKYWW&#10;ogcfDdXjNDtNQrOzYXfV+O+7QqG3+fiek61604oLOd9YVvAwTUAQl1Y3XCkoPl4nTyB8QNbYWiYF&#10;N/KwyoeDDFNtr7ynyyFUIoawT1FBHUKXSunLmgz6qe2II/dtncEQoaukdniN4aaVsyRZSIMNx4Ya&#10;O3qpqfw5nI0Ct96yOb358ybsiq/d523uHo8npcaj/nkJIlAf/sV/7ncd588WcH8mXi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V1V2xAAAANwAAAAPAAAAAAAAAAAA&#10;AAAAAKECAABkcnMvZG93bnJldi54bWxQSwUGAAAAAAQABAD5AAAAkgMAAAAA&#10;" strokecolor="red" strokeweight=".25pt"/>
                <v:line id="Line 46" o:spid="_x0000_s1060" style="position:absolute;rotation:-90;visibility:visible;mso-wrap-style:square" from="291,2812" to="38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MX3sQAAADcAAAADwAAAGRycy9kb3ducmV2LnhtbERPS2vCQBC+C/0PyxS86UYPWqOr2EKo&#10;Bw/WB+htzE6T0Oxsmt1o9Ne7QqG3+fieM1u0phQXql1hWcGgH4EgTq0uOFOw3yW9NxDOI2ssLZOC&#10;GzlYzF86M4y1vfIXXbY+EyGEXYwKcu+rWEqX5mTQ9W1FHLhvWxv0AdaZ1DVeQ7gp5TCKRtJgwaEh&#10;x4o+ckp/to1RkCSTw+73vdlEp/P9c+LMujmOnVLd13Y5BeGp9f/iP/dKh/nDMTyfCRf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sxfexAAAANwAAAAPAAAAAAAAAAAA&#10;AAAAAKECAABkcnMvZG93bnJldi54bWxQSwUGAAAAAAQABAD5AAAAkgMAAAAA&#10;" strokeweight=".25pt"/>
                <v:line id="Line 47" o:spid="_x0000_s1061" style="position:absolute;rotation:-90;visibility:visible;mso-wrap-style:square" from="111,2812" to="36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yDrMcAAADcAAAADwAAAGRycy9kb3ducmV2LnhtbESPT0/CQBDF7yR8h82QeIMtHBQqCxGT&#10;Rg8e+Geit7E7to3d2drdQvHTOwcSbjN5b977zXLdu1qdqA2VZwPTSQKKOPe24sLA8ZCN56BCRLZY&#10;eyYDFwqwXg0HS0ytP/OOTvtYKAnhkKKBMsYm1TrkJTkME98Qi/btW4dR1rbQtsWzhLtaz5LkXjus&#10;WBpKbOi5pPxn3zkDWbZ4P/xuum3y+fX3sgjurft4CMbcjfqnR1CR+ngzX69freDPhFaekQn06h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LIOsxwAAANwAAAAPAAAAAAAA&#10;AAAAAAAAAKECAABkcnMvZG93bnJldi54bWxQSwUGAAAAAAQABAD5AAAAlQMAAAAA&#10;" strokeweight=".25pt"/>
                <v:line id="Line 48" o:spid="_x0000_s1062" style="position:absolute;rotation:-90;visibility:visible;mso-wrap-style:square" from="-69,2812" to="35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AmN8QAAADcAAAADwAAAGRycy9kb3ducmV2LnhtbERPS2vCQBC+C/0Pywi96UYPrYmuYguh&#10;PfTgE/Q2ZsckmJ1NsxuN/fXdQsHbfHzPmS06U4krNa60rGA0jEAQZ1aXnCvYbdPBBITzyBory6Tg&#10;Tg4W86feDBNtb7ym68bnIoSwS1BB4X2dSOmyggy6oa2JA3e2jUEfYJNL3eAthJtKjqPoRRosOTQU&#10;WNN7Qdll0xoFaRrvt99v7So6nn4+Yme+2sOrU+q53y2nIDx1/iH+d3/qMH8cw98z4QI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YCY3xAAAANwAAAAPAAAAAAAAAAAA&#10;AAAAAKECAABkcnMvZG93bnJldi54bWxQSwUGAAAAAAQABAD5AAAAkgMAAAAA&#10;" strokeweight=".25pt"/>
                <v:line id="Line 49" o:spid="_x0000_s1063" style="position:absolute;rotation:-90;visibility:visible;mso-wrap-style:square" from="-249,2812" to="33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MZd8gAAADcAAAADwAAAGRycy9kb3ducmV2LnhtbESPT0/CQBDF7yZ+h82YcJOtkihUFoIk&#10;jR488EcTvY3dsW3ozpbuFgqfnjmYcJvJe/Peb6bz3tXqQG2oPBt4GCagiHNvKy4MfG6z+zGoEJEt&#10;1p7JwIkCzGe3N1NMrT/ymg6bWCgJ4ZCigTLGJtU65CU5DEPfEIv251uHUda20LbFo4S7Wj8myZN2&#10;WLE0lNjQsqR8t+mcgSybfG33r90q+fk9v02C++i+n4Mxg7t+8QIqUh+v5v/rdyv4I8GXZ2QCPb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oMZd8gAAADcAAAADwAAAAAA&#10;AAAAAAAAAAChAgAAZHJzL2Rvd25yZXYueG1sUEsFBgAAAAAEAAQA+QAAAJYDAAAAAA==&#10;" strokeweight=".25pt"/>
                <v:line id="Line 50" o:spid="_x0000_s1064" style="position:absolute;rotation:-90;visibility:visible;mso-wrap-style:square" from="-429,2812" to="315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+87MUAAADcAAAADwAAAGRycy9kb3ducmV2LnhtbERPS2vCQBC+C/0PyxS86UaFVqOrqBDa&#10;Qw/1BXqbZqdJMDsbsxtN++u7BcHbfHzPmS1aU4or1a6wrGDQj0AQp1YXnCnY75LeGITzyBpLy6Tg&#10;hxws5k+dGcba3nhD163PRAhhF6OC3PsqltKlORl0fVsRB+7b1gZ9gHUmdY23EG5KOYyiF2mw4NCQ&#10;Y0XrnNLztjEKkmRy2F1WzWd0+vp9mzjz0RxfnVLd53Y5BeGp9Q/x3f2uw/zRAP6fCR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+87MUAAADcAAAADwAAAAAAAAAA&#10;AAAAAAChAgAAZHJzL2Rvd25yZXYueG1sUEsFBgAAAAAEAAQA+QAAAJMDAAAAAA==&#10;" strokeweight=".25pt"/>
                <v:line id="Line 51" o:spid="_x0000_s1065" style="position:absolute;rotation:-90;visibility:visible;mso-wrap-style:square" from="3172,2812" to="67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0im8UAAADcAAAADwAAAGRycy9kb3ducmV2LnhtbERPS2vCQBC+F/oflin01mxqQWvqKiqE&#10;9uDBRwV7G7NjEpqdjdmNRn+9KxR6m4/vOaNJZypxosaVlhW8RjEI4szqknMF35v05R2E88gaK8uk&#10;4EIOJuPHhxEm2p55Rae1z0UIYZeggsL7OpHSZQUZdJGtiQN3sI1BH2CTS93gOYSbSvbiuC8Nlhwa&#10;CqxpXlD2u26NgjQdbjfHWbuMf/bXz6Ezi3Y3cEo9P3XTDxCeOv8v/nN/6TD/rQf3Z8IFcn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0im8UAAADcAAAADwAAAAAAAAAA&#10;AAAAAAChAgAAZHJzL2Rvd25yZXYueG1sUEsFBgAAAAAEAAQA+QAAAJMDAAAAAA==&#10;" strokeweight=".25pt"/>
                <v:line id="Line 52" o:spid="_x0000_s1066" style="position:absolute;rotation:-90;visibility:visible;mso-wrap-style:square" from="2992,2812" to="65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GHAMUAAADcAAAADwAAAGRycy9kb3ducmV2LnhtbERPTWvCQBC9F/wPywi91Y0VbE1dRQtB&#10;Dx6qVrC3MTsmwexsmt1o9Ne7QqG3ebzPGU9bU4oz1a6wrKDfi0AQp1YXnCn43iYv7yCcR9ZYWiYF&#10;V3IwnXSexhhre+E1nTc+EyGEXYwKcu+rWEqX5mTQ9WxFHLijrQ36AOtM6hovIdyU8jWKhtJgwaEh&#10;x4o+c0pPm8YoSJLRbvs7b76in8NtMXJm1ezfnFLP3Xb2AcJT6//Ff+6lDvMHA3g8Ey6Qk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GHAMUAAADcAAAADwAAAAAAAAAA&#10;AAAAAAChAgAAZHJzL2Rvd25yZXYueG1sUEsFBgAAAAAEAAQA+QAAAJMDAAAAAA==&#10;" strokeweight=".25pt"/>
                <v:line id="Line 53" o:spid="_x0000_s1067" style="position:absolute;rotation:-90;visibility:visible;mso-wrap-style:square" from="2812,2812" to="63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gfdMUAAADcAAAADwAAAGRycy9kb3ducmV2LnhtbERPS2vCQBC+F/oflhF6qxtrqRpdpQqh&#10;PfTgE/Q2ZsckNDsbsxtN++u7BcHbfHzPmcxaU4oL1a6wrKDXjUAQp1YXnCnYbpLnIQjnkTWWlknB&#10;DzmYTR8fJhhre+UVXdY+EyGEXYwKcu+rWEqX5mTQdW1FHLiTrQ36AOtM6hqvIdyU8iWK3qTBgkND&#10;jhUtckq/141RkCSj3eY8b5bR4fj7MXLmq9kPnFJPnfZ9DMJT6+/im/tTh/n9V/h/Jlwgp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gfdMUAAADcAAAADwAAAAAAAAAA&#10;AAAAAAChAgAAZHJzL2Rvd25yZXYueG1sUEsFBgAAAAAEAAQA+QAAAJMDAAAAAA==&#10;" strokeweight=".25pt"/>
                <v:line id="Line 54" o:spid="_x0000_s1068" style="position:absolute;rotation:-90;visibility:visible;mso-wrap-style:square" from="2632,2812" to="62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S678UAAADcAAAADwAAAGRycy9kb3ducmV2LnhtbERPS2vCQBC+F/oflhF6qxsrrRpdpQqh&#10;PfTgE/Q2ZsckNDsbsxtN++u7BcHbfHzPmcxaU4oL1a6wrKDXjUAQp1YXnCnYbpLnIQjnkTWWlknB&#10;DzmYTR8fJhhre+UVXdY+EyGEXYwKcu+rWEqX5mTQdW1FHLiTrQ36AOtM6hqvIdyU8iWK3qTBgkND&#10;jhUtckq/141RkCSj3eY8b5bR4fj7MXLmq9kPnFJPnfZ9DMJT6+/im/tTh/n9V/h/Jlwgp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S678UAAADcAAAADwAAAAAAAAAA&#10;AAAAAAChAgAAZHJzL2Rvd25yZXYueG1sUEsFBgAAAAAEAAQA+QAAAJMDAAAAAA==&#10;" strokeweight=".25pt"/>
                <w10:anchorlock/>
              </v:group>
            </w:pict>
          </mc:Fallback>
        </mc:AlternateContent>
      </w:r>
    </w:p>
    <w:p w14:paraId="2BFC3BAB" w14:textId="77777777" w:rsidR="00D15260" w:rsidRPr="00096C77" w:rsidRDefault="00096C77" w:rsidP="00096C77">
      <w:pPr>
        <w:spacing w:after="24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2</w:t>
      </w:r>
      <w:r w:rsidR="007C1399">
        <w:rPr>
          <w:rFonts w:ascii="Times New Roman" w:hAnsi="Times New Roman"/>
          <w:sz w:val="18"/>
          <w:szCs w:val="18"/>
        </w:rPr>
        <w:t xml:space="preserve">.    </w:t>
      </w:r>
      <w:r w:rsidRPr="00096C77">
        <w:rPr>
          <w:rFonts w:ascii="Times New Roman" w:hAnsi="Times New Roman"/>
          <w:sz w:val="18"/>
          <w:szCs w:val="18"/>
        </w:rPr>
        <w:t xml:space="preserve">Write the formula for finding the slope, </w:t>
      </w:r>
      <w:r w:rsidRPr="00096C77">
        <w:rPr>
          <w:rFonts w:ascii="Times New Roman" w:hAnsi="Times New Roman"/>
          <w:position w:val="-6"/>
          <w:sz w:val="18"/>
          <w:szCs w:val="18"/>
        </w:rPr>
        <w:object w:dxaOrig="260" w:dyaOrig="220" w14:anchorId="4CB032E5">
          <v:shape id="_x0000_i1030" type="#_x0000_t75" style="width:13pt;height:11pt" o:ole="">
            <v:imagedata r:id="rId23" o:title=""/>
          </v:shape>
          <o:OLEObject Type="Embed" ProgID="Equation.DSMT4" ShapeID="_x0000_i1030" DrawAspect="Content" ObjectID="_1381343920" r:id="rId24"/>
        </w:object>
      </w:r>
      <w:r w:rsidR="000F56EE">
        <w:rPr>
          <w:rFonts w:ascii="Times New Roman" w:hAnsi="Times New Roman"/>
          <w:sz w:val="18"/>
          <w:szCs w:val="18"/>
        </w:rPr>
        <w:t>: ________________________</w:t>
      </w:r>
      <w:r w:rsidR="007C1399">
        <w:rPr>
          <w:rFonts w:ascii="Times New Roman" w:hAnsi="Times New Roman"/>
          <w:sz w:val="18"/>
          <w:szCs w:val="18"/>
        </w:rPr>
        <w:br/>
      </w:r>
      <w:r>
        <w:rPr>
          <w:rFonts w:ascii="Times New Roman" w:hAnsi="Times New Roman"/>
          <w:sz w:val="18"/>
          <w:szCs w:val="18"/>
        </w:rPr>
        <w:t>3</w:t>
      </w:r>
      <w:r w:rsidRPr="00096C77">
        <w:rPr>
          <w:rFonts w:ascii="Times New Roman" w:hAnsi="Times New Roman"/>
          <w:sz w:val="18"/>
          <w:szCs w:val="18"/>
        </w:rPr>
        <w:t xml:space="preserve">.    Find the slope, </w:t>
      </w:r>
      <w:r w:rsidRPr="00096C77">
        <w:rPr>
          <w:rFonts w:ascii="Times New Roman" w:hAnsi="Times New Roman"/>
          <w:position w:val="-6"/>
          <w:sz w:val="18"/>
          <w:szCs w:val="18"/>
        </w:rPr>
        <w:object w:dxaOrig="260" w:dyaOrig="220" w14:anchorId="1E9D67FD">
          <v:shape id="_x0000_i1031" type="#_x0000_t75" style="width:13pt;height:11pt" o:ole="">
            <v:imagedata r:id="rId25" o:title=""/>
          </v:shape>
          <o:OLEObject Type="Embed" ProgID="Equation.DSMT4" ShapeID="_x0000_i1031" DrawAspect="Content" ObjectID="_1381343921" r:id="rId26"/>
        </w:object>
      </w:r>
      <w:r w:rsidRPr="00096C77">
        <w:rPr>
          <w:rFonts w:ascii="Times New Roman" w:hAnsi="Times New Roman"/>
          <w:sz w:val="18"/>
          <w:szCs w:val="18"/>
        </w:rPr>
        <w:t>, of the line passing through the given two points.</w:t>
      </w:r>
      <w:r>
        <w:rPr>
          <w:rFonts w:ascii="Times New Roman" w:hAnsi="Times New Roman"/>
          <w:sz w:val="18"/>
          <w:szCs w:val="18"/>
        </w:rPr>
        <w:t xml:space="preserve">       </w:t>
      </w:r>
      <w:r w:rsidRPr="00096C77">
        <w:rPr>
          <w:rFonts w:ascii="Times New Roman" w:hAnsi="Times New Roman"/>
          <w:sz w:val="18"/>
          <w:szCs w:val="18"/>
        </w:rPr>
        <w:t xml:space="preserve"> a.   </w:t>
      </w:r>
      <w:r w:rsidRPr="00096C77">
        <w:rPr>
          <w:rFonts w:ascii="Times New Roman" w:hAnsi="Times New Roman"/>
          <w:position w:val="-10"/>
          <w:sz w:val="18"/>
          <w:szCs w:val="18"/>
        </w:rPr>
        <w:object w:dxaOrig="1160" w:dyaOrig="320" w14:anchorId="17AB24DD">
          <v:shape id="_x0000_i1032" type="#_x0000_t75" style="width:58pt;height:16pt" o:ole="">
            <v:imagedata r:id="rId27" o:title=""/>
          </v:shape>
          <o:OLEObject Type="Embed" ProgID="Equation.DSMT4" ShapeID="_x0000_i1032" DrawAspect="Content" ObjectID="_1381343922" r:id="rId28"/>
        </w:object>
      </w:r>
      <w:r w:rsidRPr="00096C77">
        <w:rPr>
          <w:rFonts w:ascii="Times New Roman" w:hAnsi="Times New Roman"/>
          <w:sz w:val="18"/>
          <w:szCs w:val="18"/>
        </w:rPr>
        <w:tab/>
      </w:r>
      <w:r w:rsidRPr="00096C77">
        <w:rPr>
          <w:rFonts w:ascii="Times New Roman" w:hAnsi="Times New Roman"/>
          <w:sz w:val="18"/>
          <w:szCs w:val="18"/>
        </w:rPr>
        <w:tab/>
        <w:t xml:space="preserve">                 </w:t>
      </w:r>
      <w:proofErr w:type="gramStart"/>
      <w:r w:rsidRPr="00096C77">
        <w:rPr>
          <w:rFonts w:ascii="Times New Roman" w:hAnsi="Times New Roman"/>
          <w:sz w:val="18"/>
          <w:szCs w:val="18"/>
        </w:rPr>
        <w:t>b</w:t>
      </w:r>
      <w:proofErr w:type="gramEnd"/>
      <w:r w:rsidRPr="00096C77">
        <w:rPr>
          <w:rFonts w:ascii="Times New Roman" w:hAnsi="Times New Roman"/>
          <w:sz w:val="18"/>
          <w:szCs w:val="18"/>
        </w:rPr>
        <w:t xml:space="preserve">.   </w:t>
      </w:r>
      <w:r w:rsidRPr="00096C77">
        <w:rPr>
          <w:rFonts w:ascii="Times New Roman" w:hAnsi="Times New Roman"/>
          <w:position w:val="-10"/>
          <w:sz w:val="18"/>
          <w:szCs w:val="18"/>
        </w:rPr>
        <w:object w:dxaOrig="1239" w:dyaOrig="320" w14:anchorId="1BB1DE7F">
          <v:shape id="_x0000_i1033" type="#_x0000_t75" style="width:62pt;height:16pt" o:ole="">
            <v:imagedata r:id="rId29" o:title=""/>
          </v:shape>
          <o:OLEObject Type="Embed" ProgID="Equation.DSMT4" ShapeID="_x0000_i1033" DrawAspect="Content" ObjectID="_1381343923" r:id="rId30"/>
        </w:object>
      </w:r>
      <w:r>
        <w:tab/>
      </w:r>
    </w:p>
    <w:p w14:paraId="0689CD64" w14:textId="77777777" w:rsidR="00DA243C" w:rsidRDefault="00DA243C">
      <w:pPr>
        <w:tabs>
          <w:tab w:val="left" w:pos="513"/>
        </w:tabs>
        <w:spacing w:after="0" w:line="240" w:lineRule="auto"/>
        <w:rPr>
          <w:rFonts w:ascii="Times New Roman" w:hAnsi="Times New Roman"/>
          <w:b/>
          <w:bCs/>
          <w:sz w:val="18"/>
          <w:szCs w:val="18"/>
        </w:rPr>
      </w:pPr>
    </w:p>
    <w:p w14:paraId="6F993221" w14:textId="77777777" w:rsidR="00CA472E" w:rsidRPr="007D1BE9" w:rsidRDefault="00CA472E" w:rsidP="00CA472E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63251868" w14:textId="77777777" w:rsidR="00CA472E" w:rsidRDefault="00CA472E">
      <w:pPr>
        <w:tabs>
          <w:tab w:val="left" w:pos="513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1262C1E" w14:textId="77777777" w:rsidR="000F56EE" w:rsidRPr="000F56EE" w:rsidRDefault="000F56EE">
      <w:pPr>
        <w:tabs>
          <w:tab w:val="left" w:pos="513"/>
        </w:tabs>
        <w:spacing w:after="0" w:line="240" w:lineRule="auto"/>
        <w:rPr>
          <w:rFonts w:ascii="Times New Roman" w:hAnsi="Times New Roman"/>
          <w:b/>
          <w:sz w:val="18"/>
          <w:szCs w:val="18"/>
          <w:u w:val="single"/>
        </w:rPr>
      </w:pPr>
      <w:r w:rsidRPr="000F56EE">
        <w:rPr>
          <w:rFonts w:ascii="Times New Roman" w:hAnsi="Times New Roman"/>
          <w:b/>
          <w:sz w:val="18"/>
          <w:szCs w:val="18"/>
          <w:u w:val="single"/>
        </w:rPr>
        <w:t>Thursday:  Review more slope. Use notes if needed.</w:t>
      </w:r>
    </w:p>
    <w:p w14:paraId="507748AC" w14:textId="77777777" w:rsidR="007C1399" w:rsidRPr="007C1399" w:rsidRDefault="000F56EE" w:rsidP="007C1399">
      <w:pPr>
        <w:spacing w:after="240"/>
        <w:ind w:left="360" w:hanging="36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1</w:t>
      </w:r>
      <w:r w:rsidR="007C1399" w:rsidRPr="007C1399">
        <w:rPr>
          <w:rFonts w:ascii="Times New Roman" w:hAnsi="Times New Roman"/>
          <w:sz w:val="18"/>
          <w:szCs w:val="18"/>
        </w:rPr>
        <w:t>.</w:t>
      </w:r>
      <w:r w:rsidR="007C1399" w:rsidRPr="007C1399">
        <w:rPr>
          <w:rFonts w:ascii="Times New Roman" w:hAnsi="Times New Roman"/>
          <w:sz w:val="18"/>
          <w:szCs w:val="18"/>
        </w:rPr>
        <w:tab/>
        <w:t>Write the equation for slope-intercept form.   _________________________</w:t>
      </w:r>
    </w:p>
    <w:p w14:paraId="0B2BDD28" w14:textId="77777777" w:rsidR="007C1399" w:rsidRPr="007C1399" w:rsidRDefault="000F56EE" w:rsidP="007C1399">
      <w:pPr>
        <w:spacing w:after="240"/>
        <w:ind w:left="360" w:hanging="36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2</w:t>
      </w:r>
      <w:r w:rsidR="007C1399" w:rsidRPr="007C1399">
        <w:rPr>
          <w:rFonts w:ascii="Times New Roman" w:hAnsi="Times New Roman"/>
          <w:sz w:val="18"/>
          <w:szCs w:val="18"/>
        </w:rPr>
        <w:t>.</w:t>
      </w:r>
      <w:r w:rsidR="007C1399" w:rsidRPr="007C1399">
        <w:rPr>
          <w:rFonts w:ascii="Times New Roman" w:hAnsi="Times New Roman"/>
          <w:sz w:val="18"/>
          <w:szCs w:val="18"/>
        </w:rPr>
        <w:tab/>
        <w:t>Write the following equations in slope-intercept form. State the slope and y-intercept. Then, graph the equation.</w:t>
      </w:r>
    </w:p>
    <w:p w14:paraId="2CD005E0" w14:textId="77777777" w:rsidR="007C1399" w:rsidRPr="007C1399" w:rsidRDefault="007C1399" w:rsidP="007C1399">
      <w:pPr>
        <w:spacing w:after="240"/>
        <w:rPr>
          <w:rFonts w:ascii="Times New Roman" w:hAnsi="Times New Roman"/>
          <w:sz w:val="18"/>
          <w:szCs w:val="18"/>
        </w:rPr>
      </w:pPr>
      <w:r w:rsidRPr="007C1399">
        <w:rPr>
          <w:rFonts w:ascii="Times New Roman" w:hAnsi="Times New Roman"/>
          <w:sz w:val="18"/>
          <w:szCs w:val="18"/>
        </w:rPr>
        <w:t xml:space="preserve">       a.</w:t>
      </w:r>
      <w:r w:rsidRPr="007C1399">
        <w:rPr>
          <w:rFonts w:ascii="Times New Roman" w:hAnsi="Times New Roman"/>
          <w:sz w:val="18"/>
          <w:szCs w:val="18"/>
        </w:rPr>
        <w:tab/>
      </w:r>
      <w:r w:rsidRPr="007C1399">
        <w:rPr>
          <w:rFonts w:ascii="Times New Roman" w:hAnsi="Times New Roman"/>
          <w:position w:val="-10"/>
          <w:sz w:val="18"/>
          <w:szCs w:val="18"/>
        </w:rPr>
        <w:object w:dxaOrig="859" w:dyaOrig="320" w14:anchorId="11B1680F">
          <v:shape id="_x0000_i1034" type="#_x0000_t75" style="width:43pt;height:16pt" o:ole="">
            <v:imagedata r:id="rId31" o:title=""/>
          </v:shape>
          <o:OLEObject Type="Embed" ProgID="Equation.DSMT4" ShapeID="_x0000_i1034" DrawAspect="Content" ObjectID="_1381343924" r:id="rId32"/>
        </w:object>
      </w:r>
      <w:r w:rsidRPr="007C1399">
        <w:rPr>
          <w:rFonts w:ascii="Times New Roman" w:hAnsi="Times New Roman"/>
          <w:sz w:val="18"/>
          <w:szCs w:val="18"/>
        </w:rPr>
        <w:tab/>
      </w:r>
      <w:r w:rsidRPr="007C1399">
        <w:rPr>
          <w:rFonts w:ascii="Times New Roman" w:hAnsi="Times New Roman"/>
          <w:position w:val="-26"/>
          <w:sz w:val="18"/>
          <w:szCs w:val="18"/>
        </w:rPr>
        <w:object w:dxaOrig="2020" w:dyaOrig="640" w14:anchorId="5DF1CA95">
          <v:shape id="_x0000_i1035" type="#_x0000_t75" style="width:101pt;height:32pt" o:ole="">
            <v:imagedata r:id="rId33" o:title=""/>
          </v:shape>
          <o:OLEObject Type="Embed" ProgID="Equation.DSMT4" ShapeID="_x0000_i1035" DrawAspect="Content" ObjectID="_1381343925" r:id="rId34"/>
        </w:object>
      </w:r>
      <w:r w:rsidRPr="007C1399">
        <w:rPr>
          <w:rFonts w:ascii="Times New Roman" w:hAnsi="Times New Roman"/>
          <w:sz w:val="18"/>
          <w:szCs w:val="18"/>
        </w:rPr>
        <w:tab/>
      </w:r>
      <w:r w:rsidRPr="007C1399">
        <w:rPr>
          <w:rFonts w:ascii="Times New Roman" w:hAnsi="Times New Roman"/>
          <w:sz w:val="18"/>
          <w:szCs w:val="18"/>
        </w:rPr>
        <w:tab/>
      </w:r>
      <w:r w:rsidRPr="007C1399">
        <w:rPr>
          <w:rFonts w:ascii="Times New Roman" w:hAnsi="Times New Roman"/>
          <w:sz w:val="18"/>
          <w:szCs w:val="18"/>
        </w:rPr>
        <w:tab/>
      </w:r>
      <w:proofErr w:type="gramStart"/>
      <w:r w:rsidRPr="007C1399">
        <w:rPr>
          <w:rFonts w:ascii="Times New Roman" w:hAnsi="Times New Roman"/>
          <w:sz w:val="18"/>
          <w:szCs w:val="18"/>
        </w:rPr>
        <w:t>b</w:t>
      </w:r>
      <w:proofErr w:type="gramEnd"/>
      <w:r w:rsidRPr="007C1399">
        <w:rPr>
          <w:rFonts w:ascii="Times New Roman" w:hAnsi="Times New Roman"/>
          <w:sz w:val="18"/>
          <w:szCs w:val="18"/>
        </w:rPr>
        <w:t xml:space="preserve">.    </w:t>
      </w:r>
      <w:r w:rsidRPr="007C1399">
        <w:rPr>
          <w:rFonts w:ascii="Times New Roman" w:hAnsi="Times New Roman"/>
          <w:position w:val="-10"/>
          <w:sz w:val="18"/>
          <w:szCs w:val="18"/>
        </w:rPr>
        <w:object w:dxaOrig="1279" w:dyaOrig="320" w14:anchorId="1FF5ACBE">
          <v:shape id="_x0000_i1036" type="#_x0000_t75" style="width:64pt;height:16pt" o:ole="">
            <v:imagedata r:id="rId35" o:title=""/>
          </v:shape>
          <o:OLEObject Type="Embed" ProgID="Equation.DSMT4" ShapeID="_x0000_i1036" DrawAspect="Content" ObjectID="_1381343926" r:id="rId36"/>
        </w:object>
      </w:r>
      <w:r w:rsidRPr="007C1399">
        <w:rPr>
          <w:rFonts w:ascii="Times New Roman" w:hAnsi="Times New Roman"/>
          <w:sz w:val="18"/>
          <w:szCs w:val="18"/>
        </w:rPr>
        <w:tab/>
      </w:r>
      <w:r w:rsidRPr="007C1399">
        <w:rPr>
          <w:rFonts w:ascii="Times New Roman" w:hAnsi="Times New Roman"/>
          <w:position w:val="-26"/>
          <w:sz w:val="18"/>
          <w:szCs w:val="18"/>
        </w:rPr>
        <w:object w:dxaOrig="2020" w:dyaOrig="640" w14:anchorId="2EF0BD1B">
          <v:shape id="_x0000_i1037" type="#_x0000_t75" style="width:101pt;height:32pt" o:ole="">
            <v:imagedata r:id="rId37" o:title=""/>
          </v:shape>
          <o:OLEObject Type="Embed" ProgID="Equation.DSMT4" ShapeID="_x0000_i1037" DrawAspect="Content" ObjectID="_1381343927" r:id="rId38"/>
        </w:object>
      </w:r>
      <w:r>
        <w:tab/>
      </w:r>
      <w:r>
        <w:tab/>
      </w:r>
      <w:r>
        <w:tab/>
      </w:r>
      <w:r>
        <w:tab/>
        <w:t xml:space="preserve">   </w:t>
      </w:r>
    </w:p>
    <w:p w14:paraId="437E1AA5" w14:textId="77777777" w:rsidR="00096C77" w:rsidRPr="007C1399" w:rsidRDefault="000F56EE" w:rsidP="007C1399">
      <w:pPr>
        <w:spacing w:after="240"/>
        <w:ind w:left="1080" w:hanging="360"/>
      </w:pPr>
      <w:r>
        <w:rPr>
          <w:noProof/>
        </w:rPr>
        <mc:AlternateContent>
          <mc:Choice Requires="wpg">
            <w:drawing>
              <wp:inline distT="0" distB="0" distL="0" distR="0" wp14:anchorId="6493849B" wp14:editId="0A53194F">
                <wp:extent cx="1441450" cy="1582420"/>
                <wp:effectExtent l="19050" t="17145" r="25400" b="19685"/>
                <wp:docPr id="50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1450" cy="1582420"/>
                          <a:chOff x="1184" y="854"/>
                          <a:chExt cx="3968" cy="3916"/>
                        </a:xfrm>
                      </wpg:grpSpPr>
                      <wps:wsp>
                        <wps:cNvPr id="51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1365" y="46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86"/>
                        <wps:cNvCnPr>
                          <a:cxnSpLocks noChangeShapeType="1"/>
                        </wps:cNvCnPr>
                        <wps:spPr bwMode="auto">
                          <a:xfrm>
                            <a:off x="1365" y="44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87"/>
                        <wps:cNvCnPr>
                          <a:cxnSpLocks noChangeShapeType="1"/>
                        </wps:cNvCnPr>
                        <wps:spPr bwMode="auto">
                          <a:xfrm>
                            <a:off x="1365" y="42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88"/>
                        <wps:cNvCnPr>
                          <a:cxnSpLocks noChangeShapeType="1"/>
                        </wps:cNvCnPr>
                        <wps:spPr bwMode="auto">
                          <a:xfrm>
                            <a:off x="1365" y="40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89"/>
                        <wps:cNvCnPr>
                          <a:cxnSpLocks noChangeShapeType="1"/>
                        </wps:cNvCnPr>
                        <wps:spPr bwMode="auto">
                          <a:xfrm>
                            <a:off x="1365" y="38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1365" y="37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1365" y="35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1365" y="33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1365" y="31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1365" y="29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1184" y="2805"/>
                            <a:ext cx="39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1365" y="26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1365" y="24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1365" y="22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1365" y="20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1365" y="19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1365" y="17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1365" y="15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1365" y="13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1365" y="11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1365" y="10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20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4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20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2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20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0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20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21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7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21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5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21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206" y="2797"/>
                            <a:ext cx="3916" cy="3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21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21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0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21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3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21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5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21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21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21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2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6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2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24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2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42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2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1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2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2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8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2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6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5AE74B84" id="Group 184" o:spid="_x0000_s1026" style="width:113.5pt;height:124.6pt;mso-position-horizontal-relative:char;mso-position-vertical-relative:line" coordorigin="1184,854" coordsize="3968,3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">
                <v:line id="Line 185" o:spid="_x0000_s1027" style="position:absolute;visibility:visible;mso-wrap-style:square" from="1365,4605" to="497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b3nsQAAADbAAAADwAAAGRycy9kb3ducmV2LnhtbESPQWsCMRSE7wX/Q3iF3mpWbUW2RhGp&#10;UHoQ1u2h3h6b52Zx87Im6br9941Q8DjMzDfMcj3YVvTkQ+NYwWScgSCunG64VvBV7p4XIEJE1tg6&#10;JgW/FGC9Gj0sMdfuygX1h1iLBOGQowITY5dLGSpDFsPYdcTJOzlvMSbpa6k9XhPctnKaZXNpseG0&#10;YLCjraHqfPixCvwxhu/iMvvsX+r3y/7sTUmnQqmnx2HzBiLSEO/h//aHVvA6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pveexAAAANsAAAAPAAAAAAAAAAAA&#10;AAAAAKECAABkcnMvZG93bnJldi54bWxQSwUGAAAAAAQABAD5AAAAkgMAAAAA&#10;" strokeweight=".25pt"/>
                <v:line id="Line 186" o:spid="_x0000_s1028" style="position:absolute;visibility:visible;mso-wrap-style:square" from="1365,4425" to="4972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Rp6cQAAADbAAAADwAAAGRycy9kb3ducmV2LnhtbESPQWsCMRSE74X+h/AK3mq2aotsjVKK&#10;gngQVnuot8fmuVncvKxJXNd/b4RCj8PMfMPMFr1tREc+1I4VvA0zEMSl0zVXCn72q9cpiBCRNTaO&#10;ScGNAizmz08zzLW7ckHdLlYiQTjkqMDE2OZShtKQxTB0LXHyjs5bjEn6SmqP1wS3jRxl2Ye0WHNa&#10;MNjSt6HytLtYBf4Qw29xHm+6SbU8b0/e7OlYKDV46b8+QUTq43/4r73WCt5H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dGnpxAAAANsAAAAPAAAAAAAAAAAA&#10;AAAAAKECAABkcnMvZG93bnJldi54bWxQSwUGAAAAAAQABAD5AAAAkgMAAAAA&#10;" strokeweight=".25pt"/>
                <v:line id="Line 187" o:spid="_x0000_s1029" style="position:absolute;visibility:visible;mso-wrap-style:square" from="1365,4245" to="4972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<v:line id="Line 188" o:spid="_x0000_s1030" style="position:absolute;visibility:visible;mso-wrap-style:square" from="1365,4065" to="4972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FUBsQAAADbAAAADwAAAGRycy9kb3ducmV2LnhtbESPT2sCMRTE70K/Q3gFb5pt/YNsjVJK&#10;hdKDsNpDvT02z83i5mVN4rr99o0geBxm5jfMct3bRnTkQ+1Ywcs4A0FcOl1zpeBnvxktQISIrLFx&#10;TAr+KMB69TRYYq7dlQvqdrESCcIhRwUmxjaXMpSGLIaxa4mTd3TeYkzSV1J7vCa4beRrls2lxZrT&#10;gsGWPgyVp93FKvCHGH6L8+S7m1af5+3Jmz0dC6WGz/37G4hIfXyE7+0vrWA2hduX9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VQGxAAAANsAAAAPAAAAAAAAAAAA&#10;AAAAAKECAABkcnMvZG93bnJldi54bWxQSwUGAAAAAAQABAD5AAAAkgMAAAAA&#10;" strokeweight=".25pt"/>
                <v:line id="Line 189" o:spid="_x0000_s1031" style="position:absolute;visibility:visible;mso-wrap-style:square" from="1365,3885" to="4972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<v:line id="Line 190" o:spid="_x0000_s1032" style="position:absolute;visibility:visible;mso-wrap-style:square" from="1365,3705" to="4972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G6RsEAAADbAAAADwAAAGRycy9kb3ducmV2LnhtbESPT4vCMBTE7wt+h/AWvK2pgkWqUXYX&#10;VvToP/D4aN42xealJlHrtzeC4HGYmd8ws0VnG3ElH2rHCoaDDARx6XTNlYL97u9rAiJEZI2NY1Jw&#10;pwCLee9jhoV2N97QdRsrkSAcClRgYmwLKUNpyGIYuJY4ef/OW4xJ+kpqj7cEt40cZVkuLdacFgy2&#10;9GuoPG0vVoFb+qFZ12513vhT9pMfL7vDkpTqf3bfUxCRuvgOv9orrWCcw/NL+g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cbpGwQAAANsAAAAPAAAAAAAAAAAAAAAA&#10;AKECAABkcnMvZG93bnJldi54bWxQSwUGAAAAAAQABAD5AAAAjwMAAAAA&#10;" strokecolor="red" strokeweight=".25pt"/>
                <v:line id="Line 191" o:spid="_x0000_s1033" style="position:absolute;visibility:visible;mso-wrap-style:square" from="1365,3525" to="4972,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<v:line id="Line 192" o:spid="_x0000_s1034" style="position:absolute;visibility:visible;mso-wrap-style:square" from="1365,3345" to="4972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eA8EAAADb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c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nF4DwQAAANsAAAAPAAAAAAAAAAAAAAAA&#10;AKECAABkcnMvZG93bnJldi54bWxQSwUGAAAAAAQABAD5AAAAjwMAAAAA&#10;" strokeweight=".25pt"/>
                <v:line id="Line 193" o:spid="_x0000_s1035" style="position:absolute;visibility:visible;mso-wrap-style:square" from="1365,3165" to="4972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D7mMQAAADb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h5h9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0PuYxAAAANsAAAAPAAAAAAAAAAAA&#10;AAAAAKECAABkcnMvZG93bnJldi54bWxQSwUGAAAAAAQABAD5AAAAkgMAAAAA&#10;" strokeweight=".25pt"/>
                <v:line id="Line 194" o:spid="_x0000_s1036" style="position:absolute;visibility:visible;mso-wrap-style:square" from="1365,2985" to="497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aYuMEAAADb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zT+v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hpi4wQAAANsAAAAPAAAAAAAAAAAAAAAA&#10;AKECAABkcnMvZG93bnJldi54bWxQSwUGAAAAAAQABAD5AAAAjwMAAAAA&#10;" strokeweight=".25pt"/>
                <v:line id="Line 195" o:spid="_x0000_s1037" style="position:absolute;visibility:visible;mso-wrap-style:square" from="1184,2805" to="5152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fckMQAAADbAAAADwAAAGRycy9kb3ducmV2LnhtbESPzW7CMBCE70h9B2sr9QYOPURViolC&#10;o/5IcICUB1jiJYmw11FsIH17XAmJ42hmvtEs8tEacaHBd44VzGcJCOLa6Y4bBfvfz+kbCB+QNRrH&#10;pOCPPOTLp8kCM+2uvKNLFRoRIewzVNCG0GdS+roli37meuLoHd1gMUQ5NFIPeI1wa+RrkqTSYsdx&#10;ocWePlqqT9XZKtiWpqpSg/bru5CrslytN+P5oNTL81i8gwg0hkf43v7RCtI5/H+JP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V9yQxAAAANsAAAAPAAAAAAAAAAAA&#10;AAAAAKECAABkcnMvZG93bnJldi54bWxQSwUGAAAAAAQABAD5AAAAkgMAAAAA&#10;" strokeweight="1pt">
                  <v:stroke startarrow="block" endarrow="block"/>
                </v:line>
                <v:line id="Line 196" o:spid="_x0000_s1038" style="position:absolute;visibility:visible;mso-wrap-style:square" from="1365,2625" to="4972,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ijVMQAAADb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hZTeH5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GKNUxAAAANsAAAAPAAAAAAAAAAAA&#10;AAAAAKECAABkcnMvZG93bnJldi54bWxQSwUGAAAAAAQABAD5AAAAkgMAAAAA&#10;" strokeweight=".25pt"/>
                <v:line id="Line 197" o:spid="_x0000_s1039" style="position:absolute;visibility:visible;mso-wrap-style:square" from="1365,2445" to="4972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QGz8MAAADbAAAADwAAAGRycy9kb3ducmV2LnhtbESPQWsCMRSE74L/ITyhN81aRcpqFJEK&#10;pYfCag96e2yem8XNy5rEdfvvG6HQ4zAz3zCrTW8b0ZEPtWMF00kGgrh0uuZKwfdxP34DESKyxsYx&#10;KfihAJv1cLDCXLsHF9QdYiUShEOOCkyMbS5lKA1ZDBPXEifv4rzFmKSvpPb4SHDbyNcsW0iLNacF&#10;gy3tDJXXw90q8OcYTsVt9tnNq/fb19WbI10KpV5G/XYJIlIf/8N/7Q+tYDGD5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UBs/DAAAA2wAAAA8AAAAAAAAAAAAA&#10;AAAAoQIAAGRycy9kb3ducmV2LnhtbFBLBQYAAAAABAAEAPkAAACRAwAAAAA=&#10;" strokeweight=".25pt"/>
                <v:line id="Line 198" o:spid="_x0000_s1040" style="position:absolute;visibility:visible;mso-wrap-style:square" from="1365,2265" to="497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2eu8MAAADb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DaF3y/pB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9nrvDAAAA2wAAAA8AAAAAAAAAAAAA&#10;AAAAoQIAAGRycy9kb3ducmV2LnhtbFBLBQYAAAAABAAEAPkAAACRAwAAAAA=&#10;" strokeweight=".25pt"/>
                <v:line id="Line 199" o:spid="_x0000_s1041" style="position:absolute;visibility:visible;mso-wrap-style:square" from="1365,2085" to="497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E7IM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bM3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8TsgxAAAANsAAAAPAAAAAAAAAAAA&#10;AAAAAKECAABkcnMvZG93bnJldi54bWxQSwUGAAAAAAQABAD5AAAAkgMAAAAA&#10;" strokeweight=".25pt"/>
                <v:line id="Line 200" o:spid="_x0000_s1042" style="position:absolute;visibility:visible;mso-wrap-style:square" from="1365,1905" to="4972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1w+8IAAADbAAAADwAAAGRycy9kb3ducmV2LnhtbESPQWvCQBSE7wX/w/IEb3VjD6HErNIW&#10;KvaYqODxkX3NBrNv092Nxn/fLRQ8DjPzDVNuJ9uLK/nQOVawWmYgiBunO24VHA+fz68gQkTW2Dsm&#10;BXcKsN3MnkostLtxRdc6tiJBOBSowMQ4FFKGxpDFsHQDcfK+nbcYk/St1B5vCW57+ZJlubTYcVow&#10;ONCHoeZSj1aB2/mV+erc/qfyl+w9P4+H046UWsyntzWISFN8hP/be60gz+HvS/oB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1w+8IAAADbAAAADwAAAAAAAAAAAAAA&#10;AAChAgAAZHJzL2Rvd25yZXYueG1sUEsFBgAAAAAEAAQA+QAAAJADAAAAAA==&#10;" strokecolor="red" strokeweight=".25pt"/>
                <v:line id="Line 201" o:spid="_x0000_s1043" style="position:absolute;visibility:visible;mso-wrap-style:square" from="1365,1725" to="4972,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8AzMQAAADbAAAADwAAAGRycy9kb3ducmV2LnhtbESPQWsCMRSE74X+h/AK3mq2tahsjSJS&#10;ofQgrPZQb4/Nc7O4eVmTuG7/vREEj8PMfMPMFr1tREc+1I4VvA0zEMSl0zVXCn5369cpiBCRNTaO&#10;ScE/BVjMn59mmGt34YK6baxEgnDIUYGJsc2lDKUhi2HoWuLkHZy3GJP0ldQeLwluG/meZWNpsea0&#10;YLCllaHyuD1bBX4fw19xGv10H9XXaXP0ZkeHQqnBS7/8BBGpj4/wvf2tFYwn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bwDMxAAAANsAAAAPAAAAAAAAAAAA&#10;AAAAAKECAABkcnMvZG93bnJldi54bWxQSwUGAAAAAAQABAD5AAAAkgMAAAAA&#10;" strokeweight=".25pt"/>
                <v:line id="Line 202" o:spid="_x0000_s1044" style="position:absolute;visibility:visible;mso-wrap-style:square" from="1365,1545" to="4972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CUvsEAAADb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zT2P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8JS+wQAAANsAAAAPAAAAAAAAAAAAAAAA&#10;AKECAABkcnMvZG93bnJldi54bWxQSwUGAAAAAAQABAD5AAAAjwMAAAAA&#10;" strokeweight=".25pt"/>
                <v:line id="Line 203" o:spid="_x0000_s1045" style="position:absolute;visibility:visible;mso-wrap-style:square" from="1365,1365" to="4972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wxJc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Yyn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DElxAAAANsAAAAPAAAAAAAAAAAA&#10;AAAAAKECAABkcnMvZG93bnJldi54bWxQSwUGAAAAAAQABAD5AAAAkgMAAAAA&#10;" strokeweight=".25pt"/>
                <v:line id="Line 204" o:spid="_x0000_s1046" style="position:absolute;visibility:visible;mso-wrap-style:square" from="1365,1185" to="497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8OZcEAAADbAAAADwAAAGRycy9kb3ducmV2LnhtbERPz2vCMBS+D/wfwhO8zdQpc3RGkaEg&#10;HgZVD9vt0TybYvNSk1jrf28Ogx0/vt+LVW8b0ZEPtWMFk3EGgrh0uuZKwem4ff0AESKyxsYxKXhQ&#10;gNVy8LLAXLs7F9QdYiVSCIccFZgY21zKUBqyGMauJU7c2XmLMUFfSe3xnsJtI9+y7F1arDk1GGzp&#10;y1B5OdysAv8bw09xne67WbW5fl+8OdK5UGo07NefICL18V/8595pBfO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Xw5lwQAAANsAAAAPAAAAAAAAAAAAAAAA&#10;AKECAABkcnMvZG93bnJldi54bWxQSwUGAAAAAAQABAD5AAAAjwMAAAAA&#10;" strokeweight=".25pt"/>
                <v:line id="Line 205" o:spid="_x0000_s1047" style="position:absolute;visibility:visible;mso-wrap-style:square" from="1365,1005" to="4972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Or/sQAAADbAAAADwAAAGRycy9kb3ducmV2LnhtbESPQWsCMRSE7wX/Q3iF3mpWLVW2RhGp&#10;UHoQ1u2h3h6b52Zx87Im6br9941Q8DjMzDfMcj3YVvTkQ+NYwWScgSCunG64VvBV7p4XIEJE1tg6&#10;JgW/FGC9Gj0sMdfuygX1h1iLBOGQowITY5dLGSpDFsPYdcTJOzlvMSbpa6k9XhPctnKaZa/SYsNp&#10;wWBHW0PV+fBjFfhjDN/FZfbZv9Tvl/3Zm5JOhVJPj8PmDUSkId7D/+0PrWA+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E6v+xAAAANsAAAAPAAAAAAAAAAAA&#10;AAAAAKECAABkcnMvZG93bnJldi54bWxQSwUGAAAAAAQABAD5AAAAkgMAAAAA&#10;" strokeweight=".25pt"/>
                <v:line id="Line 206" o:spid="_x0000_s1048" style="position:absolute;rotation:-90;visibility:visible;mso-wrap-style:square" from="2452,2812" to="60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2fFsYAAADbAAAADwAAAGRycy9kb3ducmV2LnhtbESPT2vCQBTE70K/w/IK3nSjB63RVWwh&#10;1IMH6x/Q2zP7moRm36bZjUY/vSsUehxm5jfMbNGaUlyodoVlBYN+BII4tbrgTMF+l/TeQDiPrLG0&#10;TApu5GAxf+nMMNb2yl902fpMBAi7GBXk3lexlC7NyaDr24o4eN+2NuiDrDOpa7wGuCnlMIpG0mDB&#10;YSHHij5ySn+2jVGQJJPD7ve92USn8/1z4sy6OY6dUt3XdjkF4an1/+G/9korGA/h+SX8ADl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dnxbGAAAA2wAAAA8AAAAAAAAA&#10;AAAAAAAAoQIAAGRycy9kb3ducmV2LnhtbFBLBQYAAAAABAAEAPkAAACUAwAAAAA=&#10;" strokeweight=".25pt"/>
                <v:line id="Line 207" o:spid="_x0000_s1049" style="position:absolute;rotation:-90;visibility:visible;mso-wrap-style:square" from="2272,2812" to="58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iPacQAAADbAAAADwAAAGRycy9kb3ducmV2LnhtbESPQWsCMRSE70L/Q3gFb5qtipXVKEVo&#10;EXvQqqjH5+Z1d+nmZUmirv++EQSPw8x8w0xmjanEhZwvLSt46yYgiDOrS84V7LafnREIH5A1VpZJ&#10;wY08zKYvrQmm2l75hy6bkIsIYZ+igiKEOpXSZwUZ9F1bE0fv1zqDIUqXS+3wGuGmkr0kGUqDJceF&#10;AmuaF5T9bc5GgVuu2By//Pk7rHen9f42cP3DUan2a/MxBhGoCc/wo73QCt77cP8Sf4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qI9pxAAAANsAAAAPAAAAAAAAAAAA&#10;AAAAAKECAABkcnMvZG93bnJldi54bWxQSwUGAAAAAAQABAD5AAAAkgMAAAAA&#10;" strokecolor="red" strokeweight=".25pt"/>
                <v:line id="Line 208" o:spid="_x0000_s1050" style="position:absolute;rotation:-90;visibility:visible;mso-wrap-style:square" from="2092,2812" to="56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ii+cYAAADbAAAADwAAAGRycy9kb3ducmV2LnhtbESPT2vCQBTE70K/w/IK3nTTUrRGV2kL&#10;QQ8e/At6e82+JqHZt2l2o9FP7woFj8PM/IaZzFpTihPVrrCs4KUfgSBOrS44U7DbJr13EM4jaywt&#10;k4ILOZhNnzoTjLU985pOG5+JAGEXo4Lc+yqW0qU5GXR9WxEH78fWBn2QdSZ1jecAN6V8jaKBNFhw&#10;WMixoq+c0t9NYxQkyWi//ftsVtHx+zofObNsDkOnVPe5/RiD8NT6R/i/vdAKhm9w/xJ+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4ovnGAAAA2wAAAA8AAAAAAAAA&#10;AAAAAAAAoQIAAGRycy9kb3ducmV2LnhtbFBLBQYAAAAABAAEAPkAAACUAwAAAAA=&#10;" strokeweight=".25pt"/>
                <v:line id="Line 209" o:spid="_x0000_s1051" style="position:absolute;rotation:-90;visibility:visible;mso-wrap-style:square" from="1912,2812" to="54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QHYsYAAADbAAAADwAAAGRycy9kb3ducmV2LnhtbESPT2vCQBTE70K/w/IK3nTTQrVGV2kL&#10;QQ8e/At6e82+JqHZt2l2o9FP7woFj8PM/IaZzFpTihPVrrCs4KUfgSBOrS44U7DbJr13EM4jaywt&#10;k4ILOZhNnzoTjLU985pOG5+JAGEXo4Lc+yqW0qU5GXR9WxEH78fWBn2QdSZ1jecAN6V8jaKBNFhw&#10;WMixoq+c0t9NYxQkyWi//ftsVtHx+zofObNsDkOnVPe5/RiD8NT6R/i/vdAKhm9w/xJ+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0B2LGAAAA2wAAAA8AAAAAAAAA&#10;AAAAAAAAoQIAAGRycy9kb3ducmV2LnhtbFBLBQYAAAAABAAEAPkAAACUAwAAAAA=&#10;" strokeweight=".25pt"/>
                <v:line id="Line 210" o:spid="_x0000_s1052" style="position:absolute;rotation:-90;visibility:visible;mso-wrap-style:square" from="1732,2812" to="53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aZFccAAADbAAAADwAAAGRycy9kb3ducmV2LnhtbESPS2vDMBCE74H+B7GF3hK5OeThRg5t&#10;wTSHHPJoIbltra1taq0cS3ac/PooUOhxmJlvmMWyN5XoqHGlZQXPowgEcWZ1ybmCz306nIFwHllj&#10;ZZkUXMjBMnkYLDDW9sxb6nY+FwHCLkYFhfd1LKXLCjLoRrYmDt6PbQz6IJtc6gbPAW4qOY6iiTRY&#10;clgosKb3grLfXWsUpOn8a396azfR8fv6MXdm3R6mTqmnx/71BYSn3v+H/9orrWA6gfuX8ANkc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ppkVxwAAANsAAAAPAAAAAAAA&#10;AAAAAAAAAKECAABkcnMvZG93bnJldi54bWxQSwUGAAAAAAQABAD5AAAAlQMAAAAA&#10;" strokeweight=".25pt"/>
                <v:line id="Line 211" o:spid="_x0000_s1053" style="position:absolute;rotation:-90;visibility:visible;mso-wrap-style:square" from="1552,2812" to="51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o8jsYAAADbAAAADwAAAGRycy9kb3ducmV2LnhtbESPT2vCQBTE7wW/w/IEb3VjD0ajq2gh&#10;tIce6j/Q2zP7TILZt2l2o2k/fbdQ8DjMzG+Y+bIzlbhR40rLCkbDCARxZnXJuYL9Ln2egHAeWWNl&#10;mRR8k4Plovc0x0TbO2/otvW5CBB2CSoovK8TKV1WkEE3tDVx8C62MeiDbHKpG7wHuKnkSxSNpcGS&#10;w0KBNb0WlF23rVGQptPD7mvdfkan88/b1JmP9hg7pQb9bjUD4anzj/B/+10riGP4+xJ+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qPI7GAAAA2wAAAA8AAAAAAAAA&#10;AAAAAAAAoQIAAGRycy9kb3ducmV2LnhtbFBLBQYAAAAABAAEAPkAAACUAwAAAAA=&#10;" strokeweight=".25pt"/>
                <v:line id="Line 212" o:spid="_x0000_s1054" style="position:absolute;rotation:-90;visibility:visible;mso-wrap-style:square" from="1206,2797" to="5122,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r81rsAAADbAAAADwAAAGRycy9kb3ducmV2LnhtbERPSwrCMBDdC94hjOBGNFVEpRpFCoLg&#10;ys8BhmZsq82kJNHW25uF4PLx/ptdZ2rxJucrywqmkwQEcW51xYWC2/UwXoHwAVljbZkUfMjDbtvv&#10;bTDVtuUzvS+hEDGEfYoKyhCaVEqfl2TQT2xDHLm7dQZDhK6Q2mEbw00tZ0mykAYrjg0lNpSVlD8v&#10;L6Mgs2Z0ck+ZPdq5XR2dfOhzuCo1HHT7NYhAXfiLf+6jVrCMY+OX+APk9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9CvzWuwAAANsAAAAPAAAAAAAAAAAAAAAAAKECAABk&#10;cnMvZG93bnJldi54bWxQSwUGAAAAAAQABAD5AAAAiQMAAAAA&#10;" strokeweight="1pt">
                  <v:stroke startarrow="block" endarrow="block"/>
                </v:line>
                <v:line id="Line 213" o:spid="_x0000_s1055" style="position:absolute;rotation:-90;visibility:visible;mso-wrap-style:square" from="1191,2812" to="47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kNZ8cAAADbAAAADwAAAGRycy9kb3ducmV2LnhtbESPT2vCQBTE74V+h+UVvDWbelATXcUK&#10;wR568E8Fvb1mX5Ng9m3MbjT203cLhR6HmfkNM1v0phZXal1lWcFLFIMgzq2uuFDwsc+eJyCcR9ZY&#10;WyYFd3KwmD8+zDDV9sZbuu58IQKEXYoKSu+bVEqXl2TQRbYhDt6XbQ36INtC6hZvAW5qOYzjkTRY&#10;cVgosaFVSfl51xkFWZYc9pfXbhOfPr/XiTPv3XHslBo89cspCE+9/w//td+0gnECv1/CD5D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OQ1nxwAAANsAAAAPAAAAAAAA&#10;AAAAAAAAAKECAABkcnMvZG93bnJldi54bWxQSwUGAAAAAAQABAD5AAAAlQMAAAAA&#10;" strokeweight=".25pt"/>
                <v:line id="Line 214" o:spid="_x0000_s1056" style="position:absolute;rotation:-90;visibility:visible;mso-wrap-style:square" from="1011,2812" to="45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bU3cIAAADbAAAADwAAAGRycy9kb3ducmV2LnhtbERPu27CMBTdK/EP1kViKw4dKAQMgkoR&#10;HTqUlwTbJb4kEfF1iB1I+/V4QGI8Ou/pvDWluFHtCssKBv0IBHFqdcGZgt02eR+BcB5ZY2mZFPyR&#10;g/ms8zbFWNs7r+m28ZkIIexiVJB7X8VSujQng65vK+LAnW1t0AdYZ1LXeA/hppQfUTSUBgsODTlW&#10;9JVTetk0RkGSjPfb67L5jY6n/9XYmZ/m8OmU6nXbxQSEp9a/xE/3t1YwCuvD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9bU3cIAAADbAAAADwAAAAAAAAAAAAAA&#10;AAChAgAAZHJzL2Rvd25yZXYueG1sUEsFBgAAAAAEAAQA+QAAAJADAAAAAA==&#10;" strokeweight=".25pt"/>
                <v:line id="Line 215" o:spid="_x0000_s1057" style="position:absolute;rotation:-90;visibility:visible;mso-wrap-style:square" from="831,2812" to="44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pxRsYAAADbAAAADwAAAGRycy9kb3ducmV2LnhtbESPS2/CMBCE70j9D9ZW4gYOHHgEDGqR&#10;ovbQA08Jbku8TaLG6zR2IPDrMVKlHkcz841mvmxNKS5Uu8KygkE/AkGcWl1wpmC/S3oTEM4jaywt&#10;k4IbOVguXjpzjLW98oYuW5+JAGEXo4Lc+yqW0qU5GXR9WxEH79vWBn2QdSZ1jdcAN6UcRtFIGiw4&#10;LORY0Sqn9GfbGAVJMj3sft+bdXQ63z+mznw1x7FTqvvavs1AeGr9f/iv/akVTAbw/BJ+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acUbGAAAA2wAAAA8AAAAAAAAA&#10;AAAAAAAAoQIAAGRycy9kb3ducmV2LnhtbFBLBQYAAAAABAAEAPkAAACUAwAAAAA=&#10;" strokeweight=".25pt"/>
                <v:line id="Line 216" o:spid="_x0000_s1058" style="position:absolute;rotation:-90;visibility:visible;mso-wrap-style:square" from="651,2812" to="42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jvMcYAAADbAAAADwAAAGRycy9kb3ducmV2LnhtbESPS2/CMBCE75X6H6ytxK04cOARMIhW&#10;isqBA08Jbku8TaLG6zR2IPDrMVKlHkcz841mOm9NKS5Uu8Kygl43AkGcWl1wpmC/S95HIJxH1lha&#10;JgU3cjCfvb5MMdb2yhu6bH0mAoRdjApy76tYSpfmZNB1bUUcvG9bG/RB1pnUNV4D3JSyH0UDabDg&#10;sJBjRZ85pT/bxihIkvFh9/vRrKPT+f41dmbVHIdOqc5bu5iA8NT6//Bfe6kVjPrw/BJ+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I7zHGAAAA2wAAAA8AAAAAAAAA&#10;AAAAAAAAoQIAAGRycy9kb3ducmV2LnhtbFBLBQYAAAAABAAEAPkAAACUAwAAAAA=&#10;" strokeweight=".25pt"/>
                <v:line id="Line 217" o:spid="_x0000_s1059" style="position:absolute;rotation:-90;visibility:visible;mso-wrap-style:square" from="472,2812" to="40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/TsQAAADbAAAADwAAAGRycy9kb3ducmV2LnhtbESPQWvCQBSE7wX/w/IKvdVNtRSJWUUK&#10;laKHqhXN8Zl9JsHs27C7avz3rlDocZiZb5hs2plGXMj52rKCt34CgriwuuZSwfb363UEwgdkjY1l&#10;UnAjD9NJ7ynDVNsrr+myCaWIEPYpKqhCaFMpfVGRQd+3LXH0jtYZDFG6UmqH1wg3jRwkyYc0WHNc&#10;qLClz4qK0+ZsFLjFD5t87s/LsNoeVrvbuxvuc6VenrvZGESgLvyH/9rfWsFoCI8v8QfIy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ff9OxAAAANsAAAAPAAAAAAAAAAAA&#10;AAAAAKECAABkcnMvZG93bnJldi54bWxQSwUGAAAAAAQABAD5AAAAkgMAAAAA&#10;" strokecolor="red" strokeweight=".25pt"/>
                <v:line id="Line 218" o:spid="_x0000_s1060" style="position:absolute;rotation:-90;visibility:visible;mso-wrap-style:square" from="291,2812" to="38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3S3sYAAADbAAAADwAAAGRycy9kb3ducmV2LnhtbESPQWvCQBSE7wX/w/IEb3VjKVZTV9FC&#10;sAcPVSvY2zP7TILZt2l2o9Ff3xWEHoeZ+YaZzFpTijPVrrCsYNCPQBCnVhecKfjeJs8jEM4jaywt&#10;k4IrOZhNO08TjLW98JrOG5+JAGEXo4Lc+yqW0qU5GXR9WxEH72hrgz7IOpO6xkuAm1K+RNFQGiw4&#10;LORY0UdO6WnTGAVJMt5tfxfNV/RzuC3Hzqya/ZtTqtdt5+8gPLX+P/xof2oFo1e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t0t7GAAAA2wAAAA8AAAAAAAAA&#10;AAAAAAAAoQIAAGRycy9kb3ducmV2LnhtbFBLBQYAAAAABAAEAPkAAACUAwAAAAA=&#10;" strokeweight=".25pt"/>
                <v:line id="Line 219" o:spid="_x0000_s1061" style="position:absolute;rotation:-90;visibility:visible;mso-wrap-style:square" from="111,2812" to="36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F3RcYAAADbAAAADwAAAGRycy9kb3ducmV2LnhtbESPQWvCQBSE7wX/w/IEb3VjoVZTV9FC&#10;sAcPVSvY2zP7TILZt2l2o9Ff3xWEHoeZ+YaZzFpTijPVrrCsYNCPQBCnVhecKfjeJs8jEM4jaywt&#10;k4IrOZhNO08TjLW98JrOG5+JAGEXo4Lc+yqW0qU5GXR9WxEH72hrgz7IOpO6xkuAm1K+RNFQGiw4&#10;LORY0UdO6WnTGAVJMt5tfxfNV/RzuC3Hzqya/ZtTqtdt5+8gPLX+P/xof2oFo1e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hd0XGAAAA2wAAAA8AAAAAAAAA&#10;AAAAAAAAoQIAAGRycy9kb3ducmV2LnhtbFBLBQYAAAAABAAEAPkAAACUAwAAAAA=&#10;" strokeweight=".25pt"/>
                <v:line id="Line 220" o:spid="_x0000_s1062" style="position:absolute;rotation:-90;visibility:visible;mso-wrap-style:square" from="-69,2812" to="35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PpMscAAADbAAAADwAAAGRycy9kb3ducmV2LnhtbESPT2vCQBTE70K/w/IK3nRjD1ajG7GF&#10;YA891H+gt2f2NQnNvk2zm5j207tCocdhZn7DLFe9qURHjSstK5iMIxDEmdUl5woO+3Q0A+E8ssbK&#10;Min4IQer5GGwxFjbK2+p2/lcBAi7GBUU3texlC4ryKAb25o4eJ+2MeiDbHKpG7wGuKnkUxRNpcGS&#10;w0KBNb0WlH3tWqMgTefH/fdL+xGdL7+buTPv7enZKTV87NcLEJ56/x/+a79pBbMp3L+EHyC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c+kyxwAAANsAAAAPAAAAAAAA&#10;AAAAAAAAAKECAABkcnMvZG93bnJldi54bWxQSwUGAAAAAAQABAD5AAAAlQMAAAAA&#10;" strokeweight=".25pt"/>
                <v:line id="Line 221" o:spid="_x0000_s1063" style="position:absolute;rotation:-90;visibility:visible;mso-wrap-style:square" from="-249,2812" to="33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9MqcYAAADbAAAADwAAAGRycy9kb3ducmV2LnhtbESPT2vCQBTE74LfYXlCb7qpB/+krlKF&#10;YA89VG1Bb6/ZZxLMvo3Zjab99K4geBxm5jfMbNGaUlyodoVlBa+DCARxanXBmYLvXdKfgHAeWWNp&#10;mRT8kYPFvNuZYaztlTd02fpMBAi7GBXk3lexlC7NyaAb2Io4eEdbG/RB1pnUNV4D3JRyGEUjabDg&#10;sJBjRauc0tO2MQqSZPqzOy+br+jw+7+eOvPZ7MdOqZde+/4GwlPrn+FH+0MrmIzh/iX8AD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/TKnGAAAA2wAAAA8AAAAAAAAA&#10;AAAAAAAAoQIAAGRycy9kb3ducmV2LnhtbFBLBQYAAAAABAAEAPkAAACUAwAAAAA=&#10;" strokeweight=".25pt"/>
                <v:line id="Line 222" o:spid="_x0000_s1064" style="position:absolute;rotation:-90;visibility:visible;mso-wrap-style:square" from="-429,2812" to="315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DY28IAAADbAAAADwAAAGRycy9kb3ducmV2LnhtbERPu27CMBTdK/EP1kViKw4dKAQMgkoR&#10;HTqUlwTbJb4kEfF1iB1I+/V4QGI8Ou/pvDWluFHtCssKBv0IBHFqdcGZgt02eR+BcB5ZY2mZFPyR&#10;g/ms8zbFWNs7r+m28ZkIIexiVJB7X8VSujQng65vK+LAnW1t0AdYZ1LXeA/hppQfUTSUBgsODTlW&#10;9JVTetk0RkGSjPfb67L5jY6n/9XYmZ/m8OmU6nXbxQSEp9a/xE/3t1YwCmPD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DY28IAAADbAAAADwAAAAAAAAAAAAAA&#10;AAChAgAAZHJzL2Rvd25yZXYueG1sUEsFBgAAAAAEAAQA+QAAAJADAAAAAA==&#10;" strokeweight=".25pt"/>
                <v:line id="Line 223" o:spid="_x0000_s1065" style="position:absolute;rotation:-90;visibility:visible;mso-wrap-style:square" from="3172,2812" to="67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9QMYAAADbAAAADwAAAGRycy9kb3ducmV2LnhtbESPQWvCQBSE70L/w/IK3symHtREV7FC&#10;sIceWq2gt9fsaxLMvo3Zjcb++m6h0OMwM98wi1VvanGl1lWWFTxFMQji3OqKCwUf+2w0A+E8ssba&#10;Mim4k4PV8mGwwFTbG7/TdecLESDsUlRQet+kUrq8JIMusg1x8L5sa9AH2RZSt3gLcFPLcRxPpMGK&#10;w0KJDW1Kys+7zijIsuSwvzx3b/Hp83ubOPPaHadOqeFjv56D8NT7//Bf+0UrmCXw+yX8AL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sfUDGAAAA2wAAAA8AAAAAAAAA&#10;AAAAAAAAoQIAAGRycy9kb3ducmV2LnhtbFBLBQYAAAAABAAEAPkAAACUAwAAAAA=&#10;" strokeweight=".25pt"/>
                <v:line id="Line 224" o:spid="_x0000_s1066" style="position:absolute;rotation:-90;visibility:visible;mso-wrap-style:square" from="2992,2812" to="65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9CAMMAAADbAAAADwAAAGRycy9kb3ducmV2LnhtbERPu27CMBTdkfgH6yJ1A4cOQFIMAqSI&#10;DgzlJbXbbXxJIuLrNHYg5evxUKnj0XnPl52pxI0aV1pWMB5FIIgzq0vOFZyO6XAGwnlkjZVlUvBL&#10;DpaLfm+OibZ33tPt4HMRQtglqKDwvk6kdFlBBt3I1sSBu9jGoA+wyaVu8B7CTSVfo2giDZYcGgqs&#10;aVNQdj20RkGaxufjz7r9iL6+H9vYmV37OXVKvQy61RsIT53/F/+537WCOKwPX8I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PQgDDAAAA2wAAAA8AAAAAAAAAAAAA&#10;AAAAoQIAAGRycy9kb3ducmV2LnhtbFBLBQYAAAAABAAEAPkAAACRAwAAAAA=&#10;" strokeweight=".25pt"/>
                <v:line id="Line 225" o:spid="_x0000_s1067" style="position:absolute;rotation:-90;visibility:visible;mso-wrap-style:square" from="2812,2812" to="63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nm8YAAADbAAAADwAAAGRycy9kb3ducmV2LnhtbESPQWvCQBSE70L/w/IK3sxGD9VEV2kL&#10;oR48VG2h3l6zr0lo9m3MbjT117uC0OMwM98wi1VvanGi1lWWFYyjGARxbnXFhYKPfTaagXAeWWNt&#10;mRT8kYPV8mGwwFTbM2/ptPOFCBB2KSoovW9SKV1ekkEX2YY4eD+2NeiDbAupWzwHuKnlJI6fpMGK&#10;w0KJDb2WlP/uOqMgy5LP/fGle48P35e3xJlN9zV1Sg0f++c5CE+9/w/f22utIBnD7Uv4AX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D55vGAAAA2wAAAA8AAAAAAAAA&#10;AAAAAAAAoQIAAGRycy9kb3ducmV2LnhtbFBLBQYAAAAABAAEAPkAAACUAwAAAAA=&#10;" strokeweight=".25pt"/>
                <v:line id="Line 226" o:spid="_x0000_s1068" style="position:absolute;rotation:-90;visibility:visible;mso-wrap-style:square" from="2632,2812" to="62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F57MYAAADbAAAADwAAAGRycy9kb3ducmV2LnhtbESPQWvCQBSE74X+h+UJ3pqNHtomukor&#10;hHrowaqFentmn0lo9m3MbjT213cFweMwM98w03lvanGi1lWWFYyiGARxbnXFhYLtJnt6BeE8ssba&#10;Mim4kIP57PFhiqm2Z/6i09oXIkDYpaig9L5JpXR5SQZdZBvi4B1sa9AH2RZSt3gOcFPLcRw/S4MV&#10;h4USG1qUlP+uO6Mgy5LvzfG9W8W7/d9H4sxn9/PilBoO+rcJCE+9v4dv7aVWkIzh+iX8ADn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ReezGAAAA2wAAAA8AAAAAAAAA&#10;AAAAAAAAoQIAAGRycy9kb3ducmV2LnhtbFBLBQYAAAAABAAEAPkAAACUAwAAAAA=&#10;" strokeweight=".25pt"/>
                <w10:anchorlock/>
              </v:group>
            </w:pict>
          </mc:Fallback>
        </mc:AlternateContent>
      </w:r>
      <w:r w:rsidR="007C1399">
        <w:tab/>
      </w:r>
      <w:r w:rsidR="007C1399">
        <w:tab/>
        <w:t xml:space="preserve">     </w:t>
      </w:r>
      <w:r w:rsidR="007C1399">
        <w:tab/>
      </w:r>
      <w:r w:rsidR="007C1399">
        <w:tab/>
        <w:t xml:space="preserve">           </w:t>
      </w:r>
      <w:r>
        <w:rPr>
          <w:noProof/>
        </w:rPr>
        <mc:AlternateContent>
          <mc:Choice Requires="wpg">
            <w:drawing>
              <wp:inline distT="0" distB="0" distL="0" distR="0" wp14:anchorId="30FEADDD" wp14:editId="3560B9AC">
                <wp:extent cx="1476375" cy="1581150"/>
                <wp:effectExtent l="23495" t="17145" r="24130" b="20955"/>
                <wp:docPr id="7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6375" cy="1581150"/>
                          <a:chOff x="1184" y="854"/>
                          <a:chExt cx="3968" cy="3916"/>
                        </a:xfrm>
                      </wpg:grpSpPr>
                      <wps:wsp>
                        <wps:cNvPr id="8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1365" y="46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365" y="44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365" y="42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365" y="40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365" y="38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1365" y="37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1365" y="35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1365" y="33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1365" y="31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1365" y="29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1184" y="2805"/>
                            <a:ext cx="39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1365" y="26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365" y="24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365" y="22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1365" y="20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1365" y="19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1365" y="172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1365" y="154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365" y="136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365" y="118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365" y="1005"/>
                            <a:ext cx="360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6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4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6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2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6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0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6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6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7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6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55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6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206" y="2797"/>
                            <a:ext cx="3916" cy="3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7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7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0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7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3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7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5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7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7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7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1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7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6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7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24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-429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8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17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8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99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8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81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8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632" y="2812"/>
                            <a:ext cx="358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2A452725" id="Group 141" o:spid="_x0000_s1026" style="width:116.25pt;height:124.5pt;mso-position-horizontal-relative:char;mso-position-vertical-relative:line" coordorigin="1184,854" coordsize="3968,3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">
                <v:line id="Line 142" o:spid="_x0000_s1027" style="position:absolute;visibility:visible;mso-wrap-style:square" from="1365,4605" to="497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J+/8AAAADaAAAADwAAAGRycy9kb3ducmV2LnhtbERPz2vCMBS+C/sfwht403QqMjqjjDFh&#10;eBBqPWy3R/Nsis1LTbJa/3tzEDx+fL9Xm8G2oicfGscK3qYZCOLK6YZrBcdyO3kHESKyxtYxKbhR&#10;gM36ZbTCXLsrF9QfYi1SCIccFZgYu1zKUBmyGKauI07cyXmLMUFfS+3xmsJtK2dZtpQWG04NBjv6&#10;MlSdD/9Wgf+L4be4zHf9ov6+7M/elHQqlBq/Dp8fICIN8Sl+uH+0grQ1XUk3QK7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Sfv/AAAAA2gAAAA8AAAAAAAAAAAAAAAAA&#10;oQIAAGRycy9kb3ducmV2LnhtbFBLBQYAAAAABAAEAPkAAACOAwAAAAA=&#10;" strokeweight=".25pt"/>
                <v:line id="Line 143" o:spid="_x0000_s1028" style="position:absolute;visibility:visible;mso-wrap-style:square" from="1365,4425" to="4972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7bZMMAAADaAAAADwAAAGRycy9kb3ducmV2LnhtbESPQWsCMRSE7wX/Q3hCbzVrLUVXo0hR&#10;KD0UVj3o7bF5bhY3L2sS1+2/bwoFj8PMfMMsVr1tREc+1I4VjEcZCOLS6ZorBYf99mUKIkRkjY1j&#10;UvBDAVbLwdMCc+3uXFC3i5VIEA45KjAxtrmUoTRkMYxcS5y8s/MWY5K+ktrjPcFtI1+z7F1arDkt&#10;GGzpw1B52d2sAn+K4VhcJ1/dW7W5fl+82dO5UOp52K/nICL18RH+b39qBTP4u5Ju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e22TDAAAA2gAAAA8AAAAAAAAAAAAA&#10;AAAAoQIAAGRycy9kb3ducmV2LnhtbFBLBQYAAAAABAAEAPkAAACRAwAAAAA=&#10;" strokeweight=".25pt"/>
                <v:line id="Line 144" o:spid="_x0000_s1029" style="position:absolute;visibility:visible;mso-wrap-style:square" from="1365,4245" to="4972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rxcUAAADb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F3r5RQb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DrxcUAAADbAAAADwAAAAAAAAAA&#10;AAAAAAChAgAAZHJzL2Rvd25yZXYueG1sUEsFBgAAAAAEAAQA+QAAAJMDAAAAAA==&#10;" strokeweight=".25pt"/>
                <v:line id="Line 145" o:spid="_x0000_s1030" style="position:absolute;visibility:visible;mso-wrap-style:square" from="1365,4065" to="4972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xOXsEAAADbAAAADwAAAGRycy9kb3ducmV2LnhtbERPTWsCMRC9C/0PYYTeNKsWka1RpFiQ&#10;HgqrHuxt2Iybxc1kTdJ1++8bQfA2j/c5y3VvG9GRD7VjBZNxBoK4dLrmSsHx8DlagAgRWWPjmBT8&#10;UYD16mWwxFy7GxfU7WMlUgiHHBWYGNtcylAashjGriVO3Nl5izFBX0nt8ZbCbSOnWTaXFmtODQZb&#10;+jBUXva/VoH/ieFUXGdf3Vu1vX5fvDnQuVDqddhv3kFE6uNT/HDvdJo/gfsv6Q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zE5ewQAAANsAAAAPAAAAAAAAAAAAAAAA&#10;AKECAABkcnMvZG93bnJldi54bWxQSwUGAAAAAAQABAD5AAAAjwMAAAAA&#10;" strokeweight=".25pt"/>
                <v:line id="Line 146" o:spid="_x0000_s1031" style="position:absolute;visibility:visible;mso-wrap-style:square" from="1365,3885" to="4972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7QKcIAAADbAAAADwAAAGRycy9kb3ducmV2LnhtbERPTWvCQBC9C/0PyxR60422iKRuRMRC&#10;6aEQ9WBvQ3bMhmRn4+42pv++Wyh4m8f7nPVmtJ0YyIfGsYL5LANBXDndcK3gdHybrkCEiKyxc0wK&#10;fijApniYrDHX7sYlDYdYixTCIUcFJsY+lzJUhiyGmeuJE3dx3mJM0NdSe7ylcNvJRZYtpcWGU4PB&#10;nnaGqvbwbRX4rxjO5fX5Y3ip99fP1psjXUqlnh7H7SuISGO8i//d7zrNX8DfL+k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7QKcIAAADbAAAADwAAAAAAAAAAAAAA&#10;AAChAgAAZHJzL2Rvd25yZXYueG1sUEsFBgAAAAAEAAQA+QAAAJADAAAAAA==&#10;" strokeweight=".25pt"/>
                <v:line id="Line 147" o:spid="_x0000_s1032" style="position:absolute;visibility:visible;mso-wrap-style:square" from="1365,3705" to="4972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ygHr4AAADbAAAADwAAAGRycy9kb3ducmV2LnhtbERPS4vCMBC+C/6HMII3Td0FWapRdGFF&#10;j77A49CMTbGZ1CRq/fdGEPY2H99zpvPW1uJOPlSOFYyGGQjiwumKSwWH/d/gB0SIyBprx6TgSQHm&#10;s25nirl2D97SfRdLkUI45KjAxNjkUobCkMUwdA1x4s7OW4wJ+lJqj48Ubmv5lWVjabHi1GCwoV9D&#10;xWV3swrcyo/MpnLr69ZfsuX4dNsfV6RUv9cuJiAitfFf/HGvdZr/De9f0gFy9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bKAevgAAANsAAAAPAAAAAAAAAAAAAAAAAKEC&#10;AABkcnMvZG93bnJldi54bWxQSwUGAAAAAAQABAD5AAAAjAMAAAAA&#10;" strokecolor="red" strokeweight=".25pt"/>
                <v:line id="Line 148" o:spid="_x0000_s1033" style="position:absolute;visibility:visible;mso-wrap-style:square" from="1365,3525" to="4972,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vtxsEAAADbAAAADwAAAGRycy9kb3ducmV2LnhtbERPTWsCMRC9F/wPYYTeatZWiqxGEbEg&#10;PRRWPeht2Iybxc1kTeK6/feNIPQ2j/c582VvG9GRD7VjBeNRBoK4dLrmSsFh//U2BREissbGMSn4&#10;pQDLxeBljrl2dy6o28VKpBAOOSowMba5lKE0ZDGMXEucuLPzFmOCvpLa4z2F20a+Z9mntFhzajDY&#10;0tpQedndrAJ/iuFYXD++u0m1uf5cvNnTuVDqddivZiAi9fFf/HRvdZo/gccv6QC5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u+3GwQAAANsAAAAPAAAAAAAAAAAAAAAA&#10;AKECAABkcnMvZG93bnJldi54bWxQSwUGAAAAAAQABAD5AAAAjwMAAAAA&#10;" strokeweight=".25pt"/>
                <v:line id="Line 149" o:spid="_x0000_s1034" style="position:absolute;visibility:visible;mso-wrap-style:square" from="1365,3345" to="4972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dIXcIAAADb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n+O/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dIXcIAAADbAAAADwAAAAAAAAAAAAAA&#10;AAChAgAAZHJzL2Rvd25yZXYueG1sUEsFBgAAAAAEAAQA+QAAAJADAAAAAA==&#10;" strokeweight=".25pt"/>
                <v:line id="Line 150" o:spid="_x0000_s1035" style="position:absolute;visibility:visible;mso-wrap-style:square" from="1365,3165" to="4972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WKsEAAADbAAAADwAAAGRycy9kb3ducmV2LnhtbERPTWsCMRC9C/0PYQreNGsVka1RRCyU&#10;HoRVD/Y2bMbN4mayJum6/fdGKPQ2j/c5y3VvG9GRD7VjBZNxBoK4dLrmSsHp+DFagAgRWWPjmBT8&#10;UoD16mWwxFy7OxfUHWIlUgiHHBWYGNtcylAashjGriVO3MV5izFBX0nt8Z7CbSPfsmwuLdacGgy2&#10;tDVUXg8/VoH/juFc3KZf3aza3fZXb450KZQavvabdxCR+vgv/nN/6jR/Ds9f0g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JdYqwQAAANsAAAAPAAAAAAAAAAAAAAAA&#10;AKECAABkcnMvZG93bnJldi54bWxQSwUGAAAAAAQABAD5AAAAjwMAAAAA&#10;" strokeweight=".25pt"/>
                <v:line id="Line 151" o:spid="_x0000_s1036" style="position:absolute;visibility:visible;mso-wrap-style:square" from="1365,2985" to="497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lzscIAAADb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K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lzscIAAADbAAAADwAAAAAAAAAAAAAA&#10;AAChAgAAZHJzL2Rvd25yZXYueG1sUEsFBgAAAAAEAAQA+QAAAJADAAAAAA==&#10;" strokeweight=".25pt"/>
                <v:line id="Line 152" o:spid="_x0000_s1037" style="position:absolute;visibility:visible;mso-wrap-style:square" from="1184,2805" to="5152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sGcMQAAADbAAAADwAAAGRycy9kb3ducmV2LnhtbESPQW/CMAyF70j8h8hIu9F0HNDUERCs&#10;Ypu0HaDbD/Aar62WOFUToPx7fJjEzdZ7fu/zajN6p840xC6wgccsB0VcB9txY+D7az9/AhUTskUX&#10;mAxcKcJmPZ2ssLDhwkc6V6lREsKxQANtSn2hdaxb8hiz0BOL9hsGj0nWodF2wIuEe6cXeb7UHjuW&#10;hhZ7emmp/qtO3sChdFW1dOhf37Z6V5a7j8/x9GPMw2zcPoNKNKa7+f/63Qq+wMovMoBe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awZwxAAAANsAAAAPAAAAAAAAAAAA&#10;AAAAAKECAABkcnMvZG93bnJldi54bWxQSwUGAAAAAAQABAD5AAAAkgMAAAAA&#10;" strokeweight="1pt">
                  <v:stroke startarrow="block" endarrow="block"/>
                </v:line>
                <v:line id="Line 153" o:spid="_x0000_s1038" style="position:absolute;visibility:visible;mso-wrap-style:square" from="1365,2625" to="4972,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pCWMIAAADb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G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bpCWMIAAADbAAAADwAAAAAAAAAAAAAA&#10;AAChAgAAZHJzL2Rvd25yZXYueG1sUEsFBgAAAAAEAAQA+QAAAJADAAAAAA==&#10;" strokeweight=".25pt"/>
                <v:line id="Line 154" o:spid="_x0000_s1039" style="position:absolute;visibility:visible;mso-wrap-style:square" from="1365,2445" to="4972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wheMEAAADbAAAADwAAAGRycy9kb3ducmV2LnhtbERPz2vCMBS+C/sfwht403QqQzpTGWOD&#10;sYNQ62G7PZrXpti81CSr3X9vDsKOH9/v3X6yvRjJh86xgqdlBoK4drrjVsGp+lhsQYSIrLF3TAr+&#10;KMC+eJjtMNfuyiWNx9iKFMIhRwUmxiGXMtSGLIalG4gT1zhvMSboW6k9XlO47eUqy56lxY5Tg8GB&#10;3gzV5+OvVeB/YvguL+uvcdO+Xw5nbypqSqXmj9PrC4hIU/wX392fWsEqrU9f0g+Q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7CF4wQAAANsAAAAPAAAAAAAAAAAAAAAA&#10;AKECAABkcnMvZG93bnJldi54bWxQSwUGAAAAAAQABAD5AAAAjwMAAAAA&#10;" strokeweight=".25pt"/>
                <v:line id="Line 155" o:spid="_x0000_s1040" style="position:absolute;visibility:visible;mso-wrap-style:square" from="1365,2265" to="497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CE48QAAADbAAAADwAAAGRycy9kb3ducmV2LnhtbESPT2sCMRTE7wW/Q3hCbzXrH0pZjSJi&#10;QXoQVnvQ22Pz3CxuXtYkXddvbwqFHoeZ+Q2zWPW2ER35UDtWMB5lIIhLp2uuFHwfP98+QISIrLFx&#10;TAoeFGC1HLwsMNfuzgV1h1iJBOGQowITY5tLGUpDFsPItcTJuzhvMSbpK6k93hPcNnKSZe/SYs1p&#10;wWBLG0Pl9fBjFfhzDKfiNv3qZtX2tr96c6RLodTrsF/PQUTq43/4r73TCiZj+P2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ITjxAAAANsAAAAPAAAAAAAAAAAA&#10;AAAAAKECAABkcnMvZG93bnJldi54bWxQSwUGAAAAAAQABAD5AAAAkgMAAAAA&#10;" strokeweight=".25pt"/>
                <v:line id="Line 156" o:spid="_x0000_s1041" style="position:absolute;visibility:visible;mso-wrap-style:square" from="1365,2085" to="497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IalMQAAADbAAAADwAAAGRycy9kb3ducmV2LnhtbESPQWsCMRSE7wX/Q3hCbzXbVYpsjVLE&#10;gvQgrHqwt8fmuVncvKxJuq7/3hQKPQ4z8w2zWA22FT350DhW8DrJQBBXTjdcKzgePl/mIEJE1tg6&#10;JgV3CrBajp4WWGh345L6faxFgnAoUIGJsSukDJUhi2HiOuLknZ23GJP0tdQebwluW5ln2Zu02HBa&#10;MNjR2lB12f9YBf47hlN5nX71s3pz3V28OdC5VOp5PHy8g4g0xP/wX3urFeQ5/H5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hqUxAAAANsAAAAPAAAAAAAAAAAA&#10;AAAAAKECAABkcnMvZG93bnJldi54bWxQSwUGAAAAAAQABAD5AAAAkgMAAAAA&#10;" strokeweight=".25pt"/>
                <v:line id="Line 157" o:spid="_x0000_s1042" style="position:absolute;visibility:visible;mso-wrap-style:square" from="1365,1905" to="4972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Bqo8IAAADbAAAADwAAAGRycy9kb3ducmV2LnhtbESPT4vCMBTE74LfITzBm6YqiHSNoguK&#10;e/TPwh4fzdum2Lx0k1Trt98IgsdhZn7DLNedrcWNfKgcK5iMMxDEhdMVlwou591oASJEZI21Y1Lw&#10;oADrVb+3xFy7Ox/pdoqlSBAOOSowMTa5lKEwZDGMXUOcvF/nLcYkfSm1x3uC21pOs2wuLVacFgw2&#10;9GmouJ5aq8Dt/cR8Ve7wd/TXbDv/ac/fe1JqOOg2HyAidfEdfrUPWsF0Bs8v6Qf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wBqo8IAAADbAAAADwAAAAAAAAAAAAAA&#10;AAChAgAAZHJzL2Rvd25yZXYueG1sUEsFBgAAAAAEAAQA+QAAAJADAAAAAA==&#10;" strokecolor="red" strokeweight=".25pt"/>
                <v:line id="Line 158" o:spid="_x0000_s1043" style="position:absolute;visibility:visible;mso-wrap-style:square" from="1365,1725" to="4972,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cne8MAAADbAAAADwAAAGRycy9kb3ducmV2LnhtbESPQWsCMRSE7wX/Q3hCbzWrFSmrUUQU&#10;Sg+F1R709tg8N4ublzVJ1+2/bwTB4zAz3zCLVW8b0ZEPtWMF41EGgrh0uuZKwc9h9/YBIkRkjY1j&#10;UvBHAVbLwcsCc+1uXFC3j5VIEA45KjAxtrmUoTRkMYxcS5y8s/MWY5K+ktrjLcFtIydZNpMWa04L&#10;BlvaGCov+1+rwJ9iOBbX969uWm2v3xdvDnQulHod9us5iEh9fIYf7U+tYDKF+5f0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XJ3vDAAAA2wAAAA8AAAAAAAAAAAAA&#10;AAAAoQIAAGRycy9kb3ducmV2LnhtbFBLBQYAAAAABAAEAPkAAACRAwAAAAA=&#10;" strokeweight=".25pt"/>
                <v:line id="Line 159" o:spid="_x0000_s1044" style="position:absolute;visibility:visible;mso-wrap-style:square" from="1365,1545" to="4972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uC4MQAAADbAAAADwAAAGRycy9kb3ducmV2LnhtbESPQWsCMRSE74X+h/AK3mq2aotsjVKK&#10;gngQVnuot8fmuVncvKxJXNd/b4RCj8PMfMPMFr1tREc+1I4VvA0zEMSl0zVXCn72q9cpiBCRNTaO&#10;ScGNAizmz08zzLW7ckHdLlYiQTjkqMDE2OZShtKQxTB0LXHyjs5bjEn6SmqP1wS3jRxl2Ye0WHNa&#10;MNjSt6HytLtYBf4Qw29xHm+6SbU8b0/e7OlYKDV46b8+QUTq43/4r73WCkbv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m4LgxAAAANsAAAAPAAAAAAAAAAAA&#10;AAAAAKECAABkcnMvZG93bnJldi54bWxQSwUGAAAAAAQABAD5AAAAkgMAAAAA&#10;" strokeweight=".25pt"/>
                <v:line id="Line 160" o:spid="_x0000_s1045" style="position:absolute;visibility:visible;mso-wrap-style:square" from="1365,1365" to="4972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kcl8QAAADb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qYLeH5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SRyXxAAAANsAAAAPAAAAAAAAAAAA&#10;AAAAAKECAABkcnMvZG93bnJldi54bWxQSwUGAAAAAAQABAD5AAAAkgMAAAAA&#10;" strokeweight=".25pt"/>
                <v:line id="Line 161" o:spid="_x0000_s1046" style="position:absolute;visibility:visible;mso-wrap-style:square" from="1365,1185" to="497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W5DMQAAADbAAAADwAAAGRycy9kb3ducmV2LnhtbESPQWsCMRSE74X+h/AK3mq2Kq1sjVKK&#10;gngQVnuot8fmuVncvKxJXNd/b4RCj8PMfMPMFr1tREc+1I4VvA0zEMSl0zVXCn72q9cpiBCRNTaO&#10;ScGNAizmz08zzLW7ckHdLlYiQTjkqMDE2OZShtKQxTB0LXHyjs5bjEn6SmqP1wS3jRxl2bu0WHNa&#10;MNjSt6HytLtYBf4Qw29xHm+6SbU8b0/e7OlYKDV46b8+QUTq43/4r73WCkYf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BbkMxAAAANsAAAAPAAAAAAAAAAAA&#10;AAAAAKECAABkcnMvZG93bnJldi54bWxQSwUGAAAAAAQABAD5AAAAkgMAAAAA&#10;" strokeweight=".25pt"/>
                <v:line id="Line 162" o:spid="_x0000_s1047" style="position:absolute;visibility:visible;mso-wrap-style:square" from="1365,1005" to="4972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otfsEAAADbAAAADwAAAGRycy9kb3ducmV2LnhtbERPz2vCMBS+C/sfwht403QqQzpTGWOD&#10;sYNQ62G7PZrXpti81CSr3X9vDsKOH9/v3X6yvRjJh86xgqdlBoK4drrjVsGp+lhsQYSIrLF3TAr+&#10;KMC+eJjtMNfuyiWNx9iKFMIhRwUmxiGXMtSGLIalG4gT1zhvMSboW6k9XlO47eUqy56lxY5Tg8GB&#10;3gzV5+OvVeB/YvguL+uvcdO+Xw5nbypqSqXmj9PrC4hIU/wX392fWsEqjU1f0g+Q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mi1+wQAAANsAAAAPAAAAAAAAAAAAAAAA&#10;AKECAABkcnMvZG93bnJldi54bWxQSwUGAAAAAAQABAD5AAAAjwMAAAAA&#10;" strokeweight=".25pt"/>
                <v:line id="Line 163" o:spid="_x0000_s1048" style="position:absolute;rotation:-90;visibility:visible;mso-wrap-style:square" from="2452,2812" to="60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oiesYAAADbAAAADwAAAGRycy9kb3ducmV2LnhtbESPQWvCQBSE74X+h+UJ3pqNHtomukor&#10;hHrowaqFentmn0lo9m3MbjT213cFweMwM98w03lvanGi1lWWFYyiGARxbnXFhYLtJnt6BeE8ssba&#10;Mim4kIP57PFhiqm2Z/6i09oXIkDYpaig9L5JpXR5SQZdZBvi4B1sa9AH2RZSt3gOcFPLcRw/S4MV&#10;h4USG1qUlP+uO6Mgy5LvzfG9W8W7/d9H4sxn9/PilBoO+rcJCE+9v4dv7aVWME7g+iX8ADn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KInrGAAAA2wAAAA8AAAAAAAAA&#10;AAAAAAAAoQIAAGRycy9kb3ducmV2LnhtbFBLBQYAAAAABAAEAPkAAACUAwAAAAA=&#10;" strokeweight=".25pt"/>
                <v:line id="Line 164" o:spid="_x0000_s1049" style="position:absolute;rotation:-90;visibility:visible;mso-wrap-style:square" from="2272,2812" to="58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o3sAAAADbAAAADwAAAGRycy9kb3ducmV2LnhtbERPy4rCMBTdD/gP4QruxtRRRKpRZGAG&#10;0YVP1OW1ubbF5qYkUevfm8XALA/nPZk1phIPcr60rKDXTUAQZ1aXnCs47H8+RyB8QNZYWSYFL/Iw&#10;m7Y+Jphq++QtPXYhFzGEfYoKihDqVEqfFWTQd21NHLmrdQZDhC6X2uEzhptKfiXJUBosOTYUWNN3&#10;QdltdzcK3HLN5vzr76uwOVw2x9fA9U9npTrtZj4GEagJ/+I/90Ir6Mf18Uv8AXL6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EQqN7AAAAA2wAAAA8AAAAAAAAAAAAAAAAA&#10;oQIAAGRycy9kb3ducmV2LnhtbFBLBQYAAAAABAAEAPkAAACOAwAAAAA=&#10;" strokecolor="red" strokeweight=".25pt"/>
                <v:line id="Line 165" o:spid="_x0000_s1050" style="position:absolute;rotation:-90;visibility:visible;mso-wrap-style:square" from="2092,2812" to="56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W4ocYAAADbAAAADwAAAGRycy9kb3ducmV2LnhtbESPT2vCQBTE70K/w/IK3nSjQqvRVVQI&#10;7aGH+g/09pp9TYLZtzG70bSfvlsQPA4z8xtmtmhNKa5Uu8KygkE/AkGcWl1wpmC/S3pjEM4jaywt&#10;k4IfcrCYP3VmGGt74w1dtz4TAcIuRgW591UspUtzMuj6tiIO3retDfog60zqGm8Bbko5jKIXabDg&#10;sJBjReuc0vO2MQqSZHLYXVbNZ3T6+n2bOPPRHF+dUt3ndjkF4an1j/C9/a4VjAbw/yX8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luKHGAAAA2wAAAA8AAAAAAAAA&#10;AAAAAAAAoQIAAGRycy9kb3ducmV2LnhtbFBLBQYAAAAABAAEAPkAAACUAwAAAAA=&#10;" strokeweight=".25pt"/>
                <v:line id="Line 166" o:spid="_x0000_s1051" style="position:absolute;rotation:-90;visibility:visible;mso-wrap-style:square" from="1912,2812" to="54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cm1scAAADbAAAADwAAAGRycy9kb3ducmV2LnhtbESPT2vCQBTE74V+h+UVems2taA1dRUV&#10;Qnvw4J8K9vbMPpPQ7NuY3Wj007tCocdhZn7DjCadqcSJGldaVvAaxSCIM6tLzhV8b9KXdxDOI2us&#10;LJOCCzmYjB8fRphoe+YVndY+FwHCLkEFhfd1IqXLCjLoIlsTB+9gG4M+yCaXusFzgJtK9uK4Lw2W&#10;HBYKrGleUPa7bo2CNB1uN8dZu4x/9tfPoTOLdjdwSj0/ddMPEJ46/x/+a39pBW89uH8JP0C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9ybWxwAAANsAAAAPAAAAAAAA&#10;AAAAAAAAAKECAABkcnMvZG93bnJldi54bWxQSwUGAAAAAAQABAD5AAAAlQMAAAAA&#10;" strokeweight=".25pt"/>
                <v:line id="Line 167" o:spid="_x0000_s1052" style="position:absolute;rotation:-90;visibility:visible;mso-wrap-style:square" from="1732,2812" to="53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uDTccAAADbAAAADwAAAGRycy9kb3ducmV2LnhtbESPT2vCQBTE74LfYXlCb2ajQq2pq7RC&#10;aA89+KeCvT2zzySYfZtmN5r66btCocdhZn7DzJedqcSFGldaVjCKYhDEmdUl5wo+d+nwCYTzyBor&#10;y6TghxwsF/3eHBNtr7yhy9bnIkDYJaig8L5OpHRZQQZdZGvi4J1sY9AH2eRSN3gNcFPJcRw/SoMl&#10;h4UCa1oVlJ23rVGQprP97vu1Xcdfx9vbzJmP9jB1Sj0MupdnEJ46/x/+a79rBZMJ3L+EH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u4NNxwAAANsAAAAPAAAAAAAA&#10;AAAAAAAAAKECAABkcnMvZG93bnJldi54bWxQSwUGAAAAAAQABAD5AAAAlQMAAAAA&#10;" strokeweight=".25pt"/>
                <v:line id="Line 168" o:spid="_x0000_s1053" style="position:absolute;rotation:-90;visibility:visible;mso-wrap-style:square" from="1552,2812" to="513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IbOcYAAADbAAAADwAAAGRycy9kb3ducmV2LnhtbESPT2vCQBTE74V+h+UJvdWNtVSNrlKF&#10;0B568C/o7Zl9JqHZtzG70bSfvlsQPA4z8xtmMmtNKS5Uu8Kygl43AkGcWl1wpmC7SZ6HIJxH1lha&#10;JgU/5GA2fXyYYKztlVd0WftMBAi7GBXk3lexlC7NyaDr2oo4eCdbG/RB1pnUNV4D3JTyJYrepMGC&#10;w0KOFS1ySr/XjVGQJKPd5jxvltHh+Psxcuar2Q+cUk+d9n0MwlPr7+Fb+1Mr6L/C/5fwA+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SGznGAAAA2wAAAA8AAAAAAAAA&#10;AAAAAAAAoQIAAGRycy9kb3ducmV2LnhtbFBLBQYAAAAABAAEAPkAAACUAwAAAAA=&#10;" strokeweight=".25pt"/>
                <v:line id="Line 169" o:spid="_x0000_s1054" style="position:absolute;rotation:-90;visibility:visible;mso-wrap-style:square" from="1206,2797" to="5122,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HqiMEAAADbAAAADwAAAGRycy9kb3ducmV2LnhtbESP0YrCMBRE3wX/IVzBF9FUd1ekNooU&#10;FgSf1P2AS3Nta5ubkmRt/XsjLOzjMDNnmGw/mFY8yPnasoLlIgFBXFhdc6ng5/o934DwAVlja5kU&#10;PMnDfjceZZhq2/OZHpdQighhn6KCKoQuldIXFRn0C9sRR+9mncEQpSuldthHuGnlKknW0mDNcaHC&#10;jvKKiubyaxTk1sxOrpH5vf+0m6OTd30OV6Wmk+GwBRFoCP/hv/ZRK/j4gveX+APk7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YeqIwQAAANsAAAAPAAAAAAAAAAAAAAAA&#10;AKECAABkcnMvZG93bnJldi54bWxQSwUGAAAAAAQABAD5AAAAjwMAAAAA&#10;" strokeweight="1pt">
                  <v:stroke startarrow="block" endarrow="block"/>
                </v:line>
                <v:line id="Line 170" o:spid="_x0000_s1055" style="position:absolute;rotation:-90;visibility:visible;mso-wrap-style:square" from="1191,2812" to="47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wg1cYAAADbAAAADwAAAGRycy9kb3ducmV2LnhtbESPQWvCQBSE7wX/w/IEb3VjC1ZTV9FC&#10;sAcPVSvY2zP7TILZt2l2o9Ff3xWEHoeZ+YaZzFpTijPVrrCsYNCPQBCnVhecKfjeJs8jEM4jaywt&#10;k4IrOZhNO08TjLW98JrOG5+JAGEXo4Lc+yqW0qU5GXR9WxEH72hrgz7IOpO6xkuAm1K+RNFQGiw4&#10;LORY0UdO6WnTGAVJMt5tfxfNV/RzuC3Hzqya/ZtTqtdt5+8gPLX+P/xof2oFr0O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MINXGAAAA2wAAAA8AAAAAAAAA&#10;AAAAAAAAoQIAAGRycy9kb3ducmV2LnhtbFBLBQYAAAAABAAEAPkAAACUAwAAAAA=&#10;" strokeweight=".25pt"/>
                <v:line id="Line 171" o:spid="_x0000_s1056" style="position:absolute;rotation:-90;visibility:visible;mso-wrap-style:square" from="1011,2812" to="45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CFTsYAAADbAAAADwAAAGRycy9kb3ducmV2LnhtbESPT2vCQBTE70K/w/IK3nTTFrRGV2kL&#10;QQ8e/At6e82+JqHZt2l2o9FP7woFj8PM/IaZzFpTihPVrrCs4KUfgSBOrS44U7DbJr13EM4jaywt&#10;k4ILOZhNnzoTjLU985pOG5+JAGEXo4Lc+yqW0qU5GXR9WxEH78fWBn2QdSZ1jecAN6V8jaKBNFhw&#10;WMixoq+c0t9NYxQkyWi//ftsVtHx+zofObNsDkOnVPe5/RiD8NT6R/i/vdAK3oZw/xJ+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hU7GAAAA2wAAAA8AAAAAAAAA&#10;AAAAAAAAoQIAAGRycy9kb3ducmV2LnhtbFBLBQYAAAAABAAEAPkAAACUAwAAAAA=&#10;" strokeweight=".25pt"/>
                <v:line id="Line 172" o:spid="_x0000_s1057" style="position:absolute;rotation:-90;visibility:visible;mso-wrap-style:square" from="831,2812" to="44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8RPMQAAADbAAAADwAAAGRycy9kb3ducmV2LnhtbERPy2rCQBTdF/yH4Qru6qQKbY1OQhWC&#10;LrqoL9DdNXObhGbuxMxE0359Z1Ho8nDei7Q3tbhR6yrLCp7GEQji3OqKCwWHffb4CsJ5ZI21ZVLw&#10;TQ7SZPCwwFjbO2/ptvOFCCHsYlRQet/EUrq8JINubBviwH3a1qAPsC2kbvEewk0tJ1H0LA1WHBpK&#10;bGhVUv6164yCLJsd99dl9xGdLz/rmTPv3enFKTUa9m9zEJ56/y/+c2+0gmkYG76EHyC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HxE8xAAAANsAAAAPAAAAAAAAAAAA&#10;AAAAAKECAABkcnMvZG93bnJldi54bWxQSwUGAAAAAAQABAD5AAAAkgMAAAAA&#10;" strokeweight=".25pt"/>
                <v:line id="Line 173" o:spid="_x0000_s1058" style="position:absolute;rotation:-90;visibility:visible;mso-wrap-style:square" from="651,2812" to="42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0p8YAAADbAAAADwAAAGRycy9kb3ducmV2LnhtbESPT2vCQBTE74V+h+UVvNVNK1STukor&#10;hPbgwb+gt9fsaxKafRuzG41++q4geBxm5jfMeNqZShypcaVlBS/9CARxZnXJuYLNOn0egXAeWWNl&#10;mRScycF08vgwxkTbEy/puPK5CBB2CSoovK8TKV1WkEHXtzVx8H5tY9AH2eRSN3gKcFPJ1yh6kwZL&#10;DgsF1jQrKPtbtUZBmsbb9eGzXUT7n8tX7My83Q2dUr2n7uMdhKfO38O39rdWMIjh+iX8AD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TtKfGAAAA2wAAAA8AAAAAAAAA&#10;AAAAAAAAoQIAAGRycy9kb3ducmV2LnhtbFBLBQYAAAAABAAEAPkAAACUAwAAAAA=&#10;" strokeweight=".25pt"/>
                <v:line id="Line 174" o:spid="_x0000_s1059" style="position:absolute;rotation:-90;visibility:visible;mso-wrap-style:square" from="472,2812" to="40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bbo8IAAADbAAAADwAAAGRycy9kb3ducmV2LnhtbERPy2rCQBTdF/yH4Ra6M5NaKZI6ShGU&#10;Uhc+abO8zdwmwcydMDMx8e87C6HLw3nPl4NpxJWcry0reE5SEMSF1TWXCs6n9XgGwgdkjY1lUnAj&#10;D8vF6GGOmbY9H+h6DKWIIewzVFCF0GZS+qIigz6xLXHkfq0zGCJ0pdQO+xhuGjlJ01dpsObYUGFL&#10;q4qKy7EzCtznjk2+8d027M8/+6/b1L1850o9PQ7vbyACDeFffHd/aAXTuD5+iT9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Rbbo8IAAADbAAAADwAAAAAAAAAAAAAA&#10;AAChAgAAZHJzL2Rvd25yZXYueG1sUEsFBgAAAAAEAAQA+QAAAJADAAAAAA==&#10;" strokecolor="red" strokeweight=".25pt"/>
                <v:line id="Line 175" o:spid="_x0000_s1060" style="position:absolute;rotation:-90;visibility:visible;mso-wrap-style:square" from="291,2812" to="387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PL3MYAAADbAAAADwAAAGRycy9kb3ducmV2LnhtbESPT2vCQBTE70K/w/IK3nSjSKvRVVQI&#10;7aGH+g/09pp9TYLZtzG70bSfvlsQPA4z8xtmtmhNKa5Uu8KygkE/AkGcWl1wpmC/S3pjEM4jaywt&#10;k4IfcrCYP3VmGGt74w1dtz4TAcIuRgW591UspUtzMuj6tiIO3retDfog60zqGm8Bbko5jKIXabDg&#10;sJBjReuc0vO2MQqSZHLYXVbNZ3T6+n2bOPPRHF+dUt3ndjkF4an1j/C9/a4VjAbw/yX8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jy9zGAAAA2wAAAA8AAAAAAAAA&#10;AAAAAAAAoQIAAGRycy9kb3ducmV2LnhtbFBLBQYAAAAABAAEAPkAAACUAwAAAAA=&#10;" strokeweight=".25pt"/>
                <v:line id="Line 176" o:spid="_x0000_s1061" style="position:absolute;rotation:-90;visibility:visible;mso-wrap-style:square" from="111,2812" to="369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FVq8cAAADbAAAADwAAAGRycy9kb3ducmV2LnhtbESPT2vCQBTE74V+h+UVems2laI1dRUV&#10;Qnvw4J8K9vbMPpPQ7NuY3Wj007tCocdhZn7DjCadqcSJGldaVvAaxSCIM6tLzhV8b9KXdxDOI2us&#10;LJOCCzmYjB8fRphoe+YVndY+FwHCLkEFhfd1IqXLCjLoIlsTB+9gG4M+yCaXusFzgJtK9uK4Lw2W&#10;HBYKrGleUPa7bo2CNB1uN8dZu4x/9tfPoTOLdjdwSj0/ddMPEJ46/x/+a39pBW89uH8JP0C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8VWrxwAAANsAAAAPAAAAAAAA&#10;AAAAAAAAAKECAABkcnMvZG93bnJldi54bWxQSwUGAAAAAAQABAD5AAAAlQMAAAAA&#10;" strokeweight=".25pt"/>
                <v:line id="Line 177" o:spid="_x0000_s1062" style="position:absolute;rotation:-90;visibility:visible;mso-wrap-style:square" from="-69,2812" to="351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3wMMYAAADbAAAADwAAAGRycy9kb3ducmV2LnhtbESPT2vCQBTE74V+h+UJvdWNtVSNrlKF&#10;0B568C/o7Zl9JqHZtzG70bSfvlsQPA4z8xtmMmtNKS5Uu8Kygl43AkGcWl1wpmC7SZ6HIJxH1lha&#10;JgU/5GA2fXyYYKztlVd0WftMBAi7GBXk3lexlC7NyaDr2oo4eCdbG/RB1pnUNV4D3JTyJYrepMGC&#10;w0KOFS1ySr/XjVGQJKPd5jxvltHh+Psxcuar2Q+cUk+d9n0MwlPr7+Fb+1MreO3D/5fwA+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98DDGAAAA2wAAAA8AAAAAAAAA&#10;AAAAAAAAoQIAAGRycy9kb3ducmV2LnhtbFBLBQYAAAAABAAEAPkAAACUAwAAAAA=&#10;" strokeweight=".25pt"/>
                <v:line id="Line 178" o:spid="_x0000_s1063" style="position:absolute;rotation:-90;visibility:visible;mso-wrap-style:square" from="-249,2812" to="333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RoRMcAAADbAAAADwAAAGRycy9kb3ducmV2LnhtbESPT2vCQBTE74LfYXlCb2ajSK2pq7RC&#10;aA89+KeCvT2zzySYfZtmN5r66btCocdhZn7DzJedqcSFGldaVjCKYhDEmdUl5wo+d+nwCYTzyBor&#10;y6TghxwsF/3eHBNtr7yhy9bnIkDYJaig8L5OpHRZQQZdZGvi4J1sY9AH2eRSN3gNcFPJcRw/SoMl&#10;h4UCa1oVlJ23rVGQprP97vu1Xcdfx9vbzJmP9jB1Sj0MupdnEJ46/x/+a79rBZMJ3L+EH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VGhExwAAANsAAAAPAAAAAAAA&#10;AAAAAAAAAKECAABkcnMvZG93bnJldi54bWxQSwUGAAAAAAQABAD5AAAAlQMAAAAA&#10;" strokeweight=".25pt"/>
                <v:line id="Line 179" o:spid="_x0000_s1064" style="position:absolute;rotation:-90;visibility:visible;mso-wrap-style:square" from="-429,2812" to="3157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jN38YAAADbAAAADwAAAGRycy9kb3ducmV2LnhtbESPT2vCQBTE74V+h+UJvdWNxVaNrlKF&#10;0B568C/o7Zl9JqHZtzG70bSfvlsQPA4z8xtmMmtNKS5Uu8Kygl43AkGcWl1wpmC7SZ6HIJxH1lha&#10;JgU/5GA2fXyYYKztlVd0WftMBAi7GBXk3lexlC7NyaDr2oo4eCdbG/RB1pnUNV4D3JTyJYrepMGC&#10;w0KOFS1ySr/XjVGQJKPd5jxvltHh+Psxcuar2Q+cUk+d9n0MwlPr7+Fb+1Mr6L/C/5fwA+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Yzd/GAAAA2wAAAA8AAAAAAAAA&#10;AAAAAAAAoQIAAGRycy9kb3ducmV2LnhtbFBLBQYAAAAABAAEAPkAAACUAwAAAAA=&#10;" strokeweight=".25pt"/>
                <v:line id="Line 180" o:spid="_x0000_s1065" style="position:absolute;rotation:-90;visibility:visible;mso-wrap-style:square" from="3172,2812" to="675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pTqMYAAADbAAAADwAAAGRycy9kb3ducmV2LnhtbESPQWvCQBSE7wX/w/IEb3VjKVZTV9FC&#10;sAcPVSvY2zP7TILZt2l2o9Ff3xWEHoeZ+YaZzFpTijPVrrCsYNCPQBCnVhecKfjeJs8jEM4jaywt&#10;k4IrOZhNO08TjLW98JrOG5+JAGEXo4Lc+yqW0qU5GXR9WxEH72hrgz7IOpO6xkuAm1K+RNFQGiw4&#10;LORY0UdO6WnTGAVJMt5tfxfNV/RzuC3Hzqya/ZtTqtdt5+8gPLX+P/xof2oFr0O4fwk/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KU6jGAAAA2wAAAA8AAAAAAAAA&#10;AAAAAAAAoQIAAGRycy9kb3ducmV2LnhtbFBLBQYAAAAABAAEAPkAAACUAwAAAAA=&#10;" strokeweight=".25pt"/>
                <v:line id="Line 181" o:spid="_x0000_s1066" style="position:absolute;rotation:-90;visibility:visible;mso-wrap-style:square" from="2992,2812" to="657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b2M8YAAADbAAAADwAAAGRycy9kb3ducmV2LnhtbESPT2vCQBTE70K/w/IK3nTTUrRGV2kL&#10;QQ8e/At6e82+JqHZt2l2o9FP7woFj8PM/IaZzFpTihPVrrCs4KUfgSBOrS44U7DbJr13EM4jaywt&#10;k4ILOZhNnzoTjLU985pOG5+JAGEXo4Lc+yqW0qU5GXR9WxEH78fWBn2QdSZ1jecAN6V8jaKBNFhw&#10;WMixoq+c0t9NYxQkyWi//ftsVtHx+zofObNsDkOnVPe5/RiD8NT6R/i/vdAK3oZw/xJ+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G9jPGAAAA2wAAAA8AAAAAAAAA&#10;AAAAAAAAoQIAAGRycy9kb3ducmV2LnhtbFBLBQYAAAAABAAEAPkAAACUAwAAAAA=&#10;" strokeweight=".25pt"/>
                <v:line id="Line 182" o:spid="_x0000_s1067" style="position:absolute;rotation:-90;visibility:visible;mso-wrap-style:square" from="2812,2812" to="639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liQcQAAADbAAAADwAAAGRycy9kb3ducmV2LnhtbERPy2rCQBTdF/yH4Qru6qQibY1OQhWC&#10;LrqoL9DdNXObhGbuxMxE0359Z1Ho8nDei7Q3tbhR6yrLCp7GEQji3OqKCwWHffb4CsJ5ZI21ZVLw&#10;TQ7SZPCwwFjbO2/ptvOFCCHsYlRQet/EUrq8JINubBviwH3a1qAPsC2kbvEewk0tJ1H0LA1WHBpK&#10;bGhVUv6164yCLJsd99dl9xGdLz/rmTPv3enFKTUa9m9zEJ56/y/+c2+0gmkYG76EHyC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GWJBxAAAANsAAAAPAAAAAAAAAAAA&#10;AAAAAKECAABkcnMvZG93bnJldi54bWxQSwUGAAAAAAQABAD5AAAAkgMAAAAA&#10;" strokeweight=".25pt"/>
                <v:line id="Line 183" o:spid="_x0000_s1068" style="position:absolute;rotation:-90;visibility:visible;mso-wrap-style:square" from="2632,2812" to="6218,2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XH2sYAAADbAAAADwAAAGRycy9kb3ducmV2LnhtbESPT2vCQBTE74V+h+UVvNVNi1STukor&#10;hPbgwb+gt9fsaxKafRuzG41++q4geBxm5jfMeNqZShypcaVlBS/9CARxZnXJuYLNOn0egXAeWWNl&#10;mRScycF08vgwxkTbEy/puPK5CBB2CSoovK8TKV1WkEHXtzVx8H5tY9AH2eRSN3gKcFPJ1yh6kwZL&#10;DgsF1jQrKPtbtUZBmsbb9eGzXUT7n8tX7My83Q2dUr2n7uMdhKfO38O39rdWMIjh+iX8AD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Vx9rGAAAA2wAAAA8AAAAAAAAA&#10;AAAAAAAAoQIAAGRycy9kb3ducmV2LnhtbFBLBQYAAAAABAAEAPkAAACUAwAAAAA=&#10;" strokeweight=".25pt"/>
                <w10:anchorlock/>
              </v:group>
            </w:pict>
          </mc:Fallback>
        </mc:AlternateContent>
      </w:r>
    </w:p>
    <w:sectPr w:rsidR="00096C77" w:rsidRPr="007C1399" w:rsidSect="002A5632">
      <w:headerReference w:type="default" r:id="rId39"/>
      <w:footerReference w:type="default" r:id="rId40"/>
      <w:type w:val="continuous"/>
      <w:pgSz w:w="12240" w:h="15660"/>
      <w:pgMar w:top="720" w:right="720" w:bottom="720" w:left="72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4941EA" w14:textId="77777777" w:rsidR="008A3832" w:rsidRDefault="008A3832" w:rsidP="003F4D1C">
      <w:pPr>
        <w:spacing w:after="0" w:line="240" w:lineRule="auto"/>
      </w:pPr>
      <w:r>
        <w:separator/>
      </w:r>
    </w:p>
  </w:endnote>
  <w:endnote w:type="continuationSeparator" w:id="0">
    <w:p w14:paraId="053FC81A" w14:textId="77777777" w:rsidR="008A3832" w:rsidRDefault="008A3832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48A08A" w14:textId="77777777" w:rsidR="003F4D1C" w:rsidRPr="00420C58" w:rsidRDefault="00780D0C" w:rsidP="00E11C69">
    <w:pPr>
      <w:pStyle w:val="Footer"/>
      <w:tabs>
        <w:tab w:val="clear" w:pos="9360"/>
        <w:tab w:val="right" w:pos="10800"/>
      </w:tabs>
      <w:rPr>
        <w:rFonts w:ascii="Arial" w:hAnsi="Arial" w:cs="Arial"/>
        <w:szCs w:val="18"/>
      </w:rPr>
    </w:pPr>
    <w:r>
      <w:rPr>
        <w:rFonts w:ascii="Arial" w:hAnsi="Arial" w:cs="Arial"/>
        <w:b/>
        <w:bCs/>
        <w:sz w:val="18"/>
        <w:szCs w:val="18"/>
      </w:rPr>
      <w:t xml:space="preserve">Ch. </w:t>
    </w:r>
    <w:r w:rsidR="00DC27C3">
      <w:rPr>
        <w:rFonts w:ascii="Arial" w:hAnsi="Arial" w:cs="Arial"/>
        <w:b/>
        <w:bCs/>
        <w:sz w:val="18"/>
        <w:szCs w:val="18"/>
      </w:rPr>
      <w:t>3 Slope</w:t>
    </w:r>
    <w:r w:rsidR="00426A2C" w:rsidRPr="00420C58">
      <w:rPr>
        <w:rFonts w:ascii="Arial" w:hAnsi="Arial" w:cs="Arial"/>
        <w:b/>
        <w:bCs/>
        <w:sz w:val="24"/>
        <w:szCs w:val="24"/>
      </w:rPr>
      <w:tab/>
    </w:r>
    <w:r w:rsidR="00426A2C" w:rsidRPr="00420C58">
      <w:rPr>
        <w:rFonts w:ascii="Arial" w:hAnsi="Arial" w:cs="Arial"/>
        <w:b/>
        <w:bCs/>
        <w:sz w:val="24"/>
        <w:szCs w:val="24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BFD2C6" w14:textId="77777777" w:rsidR="008A3832" w:rsidRDefault="008A3832" w:rsidP="003F4D1C">
      <w:pPr>
        <w:spacing w:after="0" w:line="240" w:lineRule="auto"/>
      </w:pPr>
      <w:r>
        <w:separator/>
      </w:r>
    </w:p>
  </w:footnote>
  <w:footnote w:type="continuationSeparator" w:id="0">
    <w:p w14:paraId="598441C2" w14:textId="77777777" w:rsidR="008A3832" w:rsidRDefault="008A3832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32707F" w14:textId="77777777" w:rsidR="003F4D1C" w:rsidRPr="003F4D1C" w:rsidRDefault="001354CD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>NAME__________________________________</w:t>
    </w:r>
    <w:r w:rsidR="00DB1DD2">
      <w:rPr>
        <w:rFonts w:ascii="Arial" w:hAnsi="Arial" w:cs="Arial"/>
        <w:color w:val="363435"/>
        <w:sz w:val="18"/>
        <w:szCs w:val="18"/>
      </w:rPr>
      <w:t xml:space="preserve"> </w:t>
    </w:r>
    <w:r>
      <w:rPr>
        <w:rFonts w:ascii="Arial" w:hAnsi="Arial" w:cs="Arial"/>
        <w:color w:val="363435"/>
        <w:sz w:val="18"/>
        <w:szCs w:val="18"/>
      </w:rPr>
      <w:t xml:space="preserve">DATE </w:t>
    </w:r>
    <w:r w:rsidR="00922713">
      <w:rPr>
        <w:rFonts w:ascii="Arial" w:hAnsi="Arial" w:cs="Arial"/>
        <w:color w:val="363435"/>
        <w:sz w:val="18"/>
        <w:szCs w:val="18"/>
        <w:u w:val="single"/>
      </w:rPr>
      <w:t xml:space="preserve">    11/2 - </w:t>
    </w:r>
    <w:r w:rsidR="00DC27C3">
      <w:rPr>
        <w:rFonts w:ascii="Arial" w:hAnsi="Arial" w:cs="Arial"/>
        <w:color w:val="363435"/>
        <w:sz w:val="18"/>
        <w:szCs w:val="18"/>
        <w:u w:val="single"/>
      </w:rPr>
      <w:t>6</w:t>
    </w:r>
    <w:r>
      <w:rPr>
        <w:rFonts w:ascii="Arial" w:hAnsi="Arial" w:cs="Arial"/>
        <w:color w:val="363435"/>
        <w:sz w:val="18"/>
        <w:szCs w:val="18"/>
        <w:u w:val="single"/>
      </w:rPr>
      <w:t xml:space="preserve">/2015    </w:t>
    </w:r>
    <w:r w:rsidR="00DB1DD2">
      <w:rPr>
        <w:rFonts w:ascii="Arial" w:hAnsi="Arial" w:cs="Arial"/>
        <w:color w:val="363435"/>
        <w:sz w:val="18"/>
        <w:szCs w:val="18"/>
      </w:rPr>
      <w:t xml:space="preserve"> </w:t>
    </w:r>
    <w:r w:rsidR="00E6066F">
      <w:rPr>
        <w:rFonts w:ascii="Arial" w:hAnsi="Arial" w:cs="Arial"/>
        <w:color w:val="363435"/>
        <w:sz w:val="18"/>
        <w:szCs w:val="18"/>
      </w:rPr>
      <w:t>PERIOD ______</w:t>
    </w:r>
    <w:proofErr w:type="gramStart"/>
    <w:r w:rsidR="00E6066F">
      <w:rPr>
        <w:rFonts w:ascii="Arial" w:hAnsi="Arial" w:cs="Arial"/>
        <w:color w:val="363435"/>
        <w:sz w:val="18"/>
        <w:szCs w:val="18"/>
      </w:rPr>
      <w:t xml:space="preserve">_   </w:t>
    </w:r>
    <w:proofErr w:type="spellStart"/>
    <w:r>
      <w:rPr>
        <w:rFonts w:ascii="Arial" w:hAnsi="Arial" w:cs="Arial"/>
        <w:color w:val="363435"/>
        <w:sz w:val="18"/>
        <w:szCs w:val="18"/>
      </w:rPr>
      <w:t>HomeFUN</w:t>
    </w:r>
    <w:proofErr w:type="spellEnd"/>
    <w:proofErr w:type="gramEnd"/>
    <w:r>
      <w:rPr>
        <w:rFonts w:ascii="Arial" w:hAnsi="Arial" w:cs="Arial"/>
        <w:color w:val="363435"/>
        <w:sz w:val="18"/>
        <w:szCs w:val="18"/>
      </w:rPr>
      <w:t xml:space="preserve"> Week #</w:t>
    </w:r>
    <w:r w:rsidR="00DC27C3">
      <w:rPr>
        <w:rFonts w:ascii="Arial" w:hAnsi="Arial" w:cs="Arial"/>
        <w:color w:val="363435"/>
        <w:sz w:val="18"/>
        <w:szCs w:val="18"/>
      </w:rPr>
      <w:t>2</w:t>
    </w:r>
    <w:r w:rsidR="00230F3C">
      <w:rPr>
        <w:rFonts w:ascii="Arial" w:hAnsi="Arial" w:cs="Arial"/>
        <w:color w:val="363435"/>
        <w:sz w:val="18"/>
        <w:szCs w:val="18"/>
      </w:rPr>
      <w:t xml:space="preserve"> </w:t>
    </w:r>
    <w:r w:rsidR="00DC27C3">
      <w:rPr>
        <w:rFonts w:ascii="Arial" w:hAnsi="Arial" w:cs="Arial"/>
        <w:color w:val="363435"/>
        <w:sz w:val="18"/>
        <w:szCs w:val="18"/>
      </w:rPr>
      <w:t>Lesson 3/3,4,5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667E3F"/>
    <w:multiLevelType w:val="hybridMultilevel"/>
    <w:tmpl w:val="3ACAA9B8"/>
    <w:lvl w:ilvl="0" w:tplc="25E416BA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">
    <w:nsid w:val="6A6029EB"/>
    <w:multiLevelType w:val="hybridMultilevel"/>
    <w:tmpl w:val="6E8C8586"/>
    <w:lvl w:ilvl="0" w:tplc="F5DEF97A">
      <w:start w:val="1"/>
      <w:numFmt w:val="decimal"/>
      <w:lvlText w:val="%1.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B40"/>
    <w:rsid w:val="00000BED"/>
    <w:rsid w:val="00002585"/>
    <w:rsid w:val="000123ED"/>
    <w:rsid w:val="00020D3A"/>
    <w:rsid w:val="00033BA8"/>
    <w:rsid w:val="00035353"/>
    <w:rsid w:val="000422C7"/>
    <w:rsid w:val="00082C01"/>
    <w:rsid w:val="00096C77"/>
    <w:rsid w:val="000A03D9"/>
    <w:rsid w:val="000B34B1"/>
    <w:rsid w:val="000C6DD6"/>
    <w:rsid w:val="000C7BEE"/>
    <w:rsid w:val="000D4F65"/>
    <w:rsid w:val="000E55C3"/>
    <w:rsid w:val="000F4EFD"/>
    <w:rsid w:val="000F56EE"/>
    <w:rsid w:val="000F6844"/>
    <w:rsid w:val="001073A9"/>
    <w:rsid w:val="001211A3"/>
    <w:rsid w:val="001354CD"/>
    <w:rsid w:val="00141CA8"/>
    <w:rsid w:val="00143DC9"/>
    <w:rsid w:val="001529B6"/>
    <w:rsid w:val="00155D1E"/>
    <w:rsid w:val="0018008C"/>
    <w:rsid w:val="00183207"/>
    <w:rsid w:val="0019023D"/>
    <w:rsid w:val="001B0D44"/>
    <w:rsid w:val="001C4E2C"/>
    <w:rsid w:val="001D44EB"/>
    <w:rsid w:val="001F0C61"/>
    <w:rsid w:val="001F2F20"/>
    <w:rsid w:val="00204A8D"/>
    <w:rsid w:val="00211868"/>
    <w:rsid w:val="00230F3C"/>
    <w:rsid w:val="00245F90"/>
    <w:rsid w:val="00254A0F"/>
    <w:rsid w:val="00270F82"/>
    <w:rsid w:val="00272B46"/>
    <w:rsid w:val="00286867"/>
    <w:rsid w:val="00296629"/>
    <w:rsid w:val="002A5632"/>
    <w:rsid w:val="002D3D98"/>
    <w:rsid w:val="002F00D2"/>
    <w:rsid w:val="003074AC"/>
    <w:rsid w:val="003109FC"/>
    <w:rsid w:val="00327597"/>
    <w:rsid w:val="003434D5"/>
    <w:rsid w:val="003635D7"/>
    <w:rsid w:val="0038156D"/>
    <w:rsid w:val="003A23C2"/>
    <w:rsid w:val="003B0744"/>
    <w:rsid w:val="003B18CC"/>
    <w:rsid w:val="003D3929"/>
    <w:rsid w:val="003F2452"/>
    <w:rsid w:val="003F4D1C"/>
    <w:rsid w:val="003F70F6"/>
    <w:rsid w:val="003F7FFE"/>
    <w:rsid w:val="00406514"/>
    <w:rsid w:val="00407334"/>
    <w:rsid w:val="004129C3"/>
    <w:rsid w:val="00420C58"/>
    <w:rsid w:val="00426A2C"/>
    <w:rsid w:val="0043492D"/>
    <w:rsid w:val="00441273"/>
    <w:rsid w:val="00441C6D"/>
    <w:rsid w:val="004603E5"/>
    <w:rsid w:val="004702CF"/>
    <w:rsid w:val="00492BCA"/>
    <w:rsid w:val="00493BE4"/>
    <w:rsid w:val="004954AA"/>
    <w:rsid w:val="004977A8"/>
    <w:rsid w:val="004A38CE"/>
    <w:rsid w:val="004A4891"/>
    <w:rsid w:val="004A7398"/>
    <w:rsid w:val="004B2234"/>
    <w:rsid w:val="004B5A63"/>
    <w:rsid w:val="004E7132"/>
    <w:rsid w:val="004E7DA7"/>
    <w:rsid w:val="00506F1D"/>
    <w:rsid w:val="00543DB2"/>
    <w:rsid w:val="005441C8"/>
    <w:rsid w:val="005457AC"/>
    <w:rsid w:val="005509F7"/>
    <w:rsid w:val="005671CD"/>
    <w:rsid w:val="00591662"/>
    <w:rsid w:val="00592119"/>
    <w:rsid w:val="005D2BE6"/>
    <w:rsid w:val="005E17CB"/>
    <w:rsid w:val="005E3582"/>
    <w:rsid w:val="0060578A"/>
    <w:rsid w:val="006321BC"/>
    <w:rsid w:val="006322D8"/>
    <w:rsid w:val="00654336"/>
    <w:rsid w:val="00654F5A"/>
    <w:rsid w:val="00663DCF"/>
    <w:rsid w:val="006B257A"/>
    <w:rsid w:val="006B3EB5"/>
    <w:rsid w:val="006C0ED0"/>
    <w:rsid w:val="006C1F20"/>
    <w:rsid w:val="006C64EE"/>
    <w:rsid w:val="006D250A"/>
    <w:rsid w:val="006D7D0C"/>
    <w:rsid w:val="006E46CF"/>
    <w:rsid w:val="006E4D45"/>
    <w:rsid w:val="007017D8"/>
    <w:rsid w:val="00715CA4"/>
    <w:rsid w:val="00747D57"/>
    <w:rsid w:val="0075716E"/>
    <w:rsid w:val="00763F24"/>
    <w:rsid w:val="00776DB9"/>
    <w:rsid w:val="00780D0C"/>
    <w:rsid w:val="00781FAB"/>
    <w:rsid w:val="00792453"/>
    <w:rsid w:val="007C1399"/>
    <w:rsid w:val="007C32EA"/>
    <w:rsid w:val="007C7D3F"/>
    <w:rsid w:val="007F3031"/>
    <w:rsid w:val="007F4BC7"/>
    <w:rsid w:val="0080790F"/>
    <w:rsid w:val="008140BA"/>
    <w:rsid w:val="008275D0"/>
    <w:rsid w:val="00831D0F"/>
    <w:rsid w:val="00854547"/>
    <w:rsid w:val="00855C88"/>
    <w:rsid w:val="008626DD"/>
    <w:rsid w:val="008676B0"/>
    <w:rsid w:val="00870F1E"/>
    <w:rsid w:val="00887D5D"/>
    <w:rsid w:val="008A3832"/>
    <w:rsid w:val="008A7A40"/>
    <w:rsid w:val="008B08C1"/>
    <w:rsid w:val="008B3D93"/>
    <w:rsid w:val="008C7BDB"/>
    <w:rsid w:val="008E0AFD"/>
    <w:rsid w:val="008E4121"/>
    <w:rsid w:val="0090737C"/>
    <w:rsid w:val="00922713"/>
    <w:rsid w:val="00950D30"/>
    <w:rsid w:val="00951497"/>
    <w:rsid w:val="0096088B"/>
    <w:rsid w:val="00973B17"/>
    <w:rsid w:val="00976550"/>
    <w:rsid w:val="00982375"/>
    <w:rsid w:val="00992622"/>
    <w:rsid w:val="009A05EC"/>
    <w:rsid w:val="009A1FE2"/>
    <w:rsid w:val="009B06E8"/>
    <w:rsid w:val="009B46D4"/>
    <w:rsid w:val="009C22CA"/>
    <w:rsid w:val="009C313C"/>
    <w:rsid w:val="009D69CD"/>
    <w:rsid w:val="009E2F56"/>
    <w:rsid w:val="009E5B1D"/>
    <w:rsid w:val="00A244FC"/>
    <w:rsid w:val="00A43135"/>
    <w:rsid w:val="00A5768D"/>
    <w:rsid w:val="00A60AD3"/>
    <w:rsid w:val="00A615FD"/>
    <w:rsid w:val="00A64660"/>
    <w:rsid w:val="00A7012C"/>
    <w:rsid w:val="00A774AC"/>
    <w:rsid w:val="00A86655"/>
    <w:rsid w:val="00AC2C97"/>
    <w:rsid w:val="00AC39D9"/>
    <w:rsid w:val="00AC5F0B"/>
    <w:rsid w:val="00B02B4C"/>
    <w:rsid w:val="00B14191"/>
    <w:rsid w:val="00B27B40"/>
    <w:rsid w:val="00B50FE8"/>
    <w:rsid w:val="00B61FDE"/>
    <w:rsid w:val="00B67AA5"/>
    <w:rsid w:val="00B72DE6"/>
    <w:rsid w:val="00B732A4"/>
    <w:rsid w:val="00BA38F0"/>
    <w:rsid w:val="00BD58AA"/>
    <w:rsid w:val="00BE0804"/>
    <w:rsid w:val="00BE174F"/>
    <w:rsid w:val="00BE2798"/>
    <w:rsid w:val="00BE3DDA"/>
    <w:rsid w:val="00C252DB"/>
    <w:rsid w:val="00C47FE2"/>
    <w:rsid w:val="00C678B0"/>
    <w:rsid w:val="00C76190"/>
    <w:rsid w:val="00CA472E"/>
    <w:rsid w:val="00CD35C7"/>
    <w:rsid w:val="00CE250C"/>
    <w:rsid w:val="00CE5200"/>
    <w:rsid w:val="00CE63E7"/>
    <w:rsid w:val="00CF6EE5"/>
    <w:rsid w:val="00D0193B"/>
    <w:rsid w:val="00D11230"/>
    <w:rsid w:val="00D15260"/>
    <w:rsid w:val="00D15650"/>
    <w:rsid w:val="00D403CE"/>
    <w:rsid w:val="00D44F7F"/>
    <w:rsid w:val="00D64A5D"/>
    <w:rsid w:val="00D67A7B"/>
    <w:rsid w:val="00D7400F"/>
    <w:rsid w:val="00D8197C"/>
    <w:rsid w:val="00D93B4C"/>
    <w:rsid w:val="00DA243C"/>
    <w:rsid w:val="00DB10EB"/>
    <w:rsid w:val="00DB1DD2"/>
    <w:rsid w:val="00DC2476"/>
    <w:rsid w:val="00DC27C3"/>
    <w:rsid w:val="00DD2FDF"/>
    <w:rsid w:val="00DD6043"/>
    <w:rsid w:val="00DD70ED"/>
    <w:rsid w:val="00DF041B"/>
    <w:rsid w:val="00E11C69"/>
    <w:rsid w:val="00E21223"/>
    <w:rsid w:val="00E34D0E"/>
    <w:rsid w:val="00E40CCA"/>
    <w:rsid w:val="00E47637"/>
    <w:rsid w:val="00E6066F"/>
    <w:rsid w:val="00E7242E"/>
    <w:rsid w:val="00E742A9"/>
    <w:rsid w:val="00E80CFE"/>
    <w:rsid w:val="00E86031"/>
    <w:rsid w:val="00E86B0A"/>
    <w:rsid w:val="00E91249"/>
    <w:rsid w:val="00EA2B90"/>
    <w:rsid w:val="00EA4B01"/>
    <w:rsid w:val="00ED7F99"/>
    <w:rsid w:val="00EE20F4"/>
    <w:rsid w:val="00F42FBE"/>
    <w:rsid w:val="00F46DE1"/>
    <w:rsid w:val="00F50836"/>
    <w:rsid w:val="00F50FFC"/>
    <w:rsid w:val="00F60A59"/>
    <w:rsid w:val="00F77F7F"/>
    <w:rsid w:val="00F82251"/>
    <w:rsid w:val="00F97EC5"/>
    <w:rsid w:val="00FB4F2E"/>
    <w:rsid w:val="00FD101A"/>
    <w:rsid w:val="00FE28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  <w14:docId w14:val="6C82BA5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table" w:styleId="TableGrid">
    <w:name w:val="Table Grid"/>
    <w:basedOn w:val="TableNormal"/>
    <w:uiPriority w:val="59"/>
    <w:rsid w:val="004603E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E20F4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table" w:styleId="TableGrid">
    <w:name w:val="Table Grid"/>
    <w:basedOn w:val="TableNormal"/>
    <w:uiPriority w:val="59"/>
    <w:rsid w:val="004603E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E20F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7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8.wmf"/><Relationship Id="rId22" Type="http://schemas.openxmlformats.org/officeDocument/2006/relationships/oleObject" Target="embeddings/oleObject5.bin"/><Relationship Id="rId23" Type="http://schemas.openxmlformats.org/officeDocument/2006/relationships/image" Target="media/image9.wmf"/><Relationship Id="rId24" Type="http://schemas.openxmlformats.org/officeDocument/2006/relationships/oleObject" Target="embeddings/oleObject6.bin"/><Relationship Id="rId25" Type="http://schemas.openxmlformats.org/officeDocument/2006/relationships/image" Target="media/image10.wmf"/><Relationship Id="rId26" Type="http://schemas.openxmlformats.org/officeDocument/2006/relationships/oleObject" Target="embeddings/oleObject7.bin"/><Relationship Id="rId27" Type="http://schemas.openxmlformats.org/officeDocument/2006/relationships/image" Target="media/image11.wmf"/><Relationship Id="rId28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9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0.bin"/><Relationship Id="rId9" Type="http://schemas.openxmlformats.org/officeDocument/2006/relationships/image" Target="media/image10.jpe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image" Target="media/image14.wmf"/><Relationship Id="rId34" Type="http://schemas.openxmlformats.org/officeDocument/2006/relationships/oleObject" Target="embeddings/oleObject11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jpeg"/><Relationship Id="rId11" Type="http://schemas.openxmlformats.org/officeDocument/2006/relationships/image" Target="media/image3.jpeg"/><Relationship Id="rId12" Type="http://schemas.openxmlformats.org/officeDocument/2006/relationships/image" Target="media/image4.jpeg"/><Relationship Id="rId13" Type="http://schemas.openxmlformats.org/officeDocument/2006/relationships/image" Target="media/image4.wmf"/><Relationship Id="rId14" Type="http://schemas.openxmlformats.org/officeDocument/2006/relationships/oleObject" Target="embeddings/oleObject1.bin"/><Relationship Id="rId15" Type="http://schemas.openxmlformats.org/officeDocument/2006/relationships/image" Target="media/image5.wmf"/><Relationship Id="rId16" Type="http://schemas.openxmlformats.org/officeDocument/2006/relationships/oleObject" Target="embeddings/oleObject2.bin"/><Relationship Id="rId17" Type="http://schemas.openxmlformats.org/officeDocument/2006/relationships/image" Target="media/image6.wmf"/><Relationship Id="rId18" Type="http://schemas.openxmlformats.org/officeDocument/2006/relationships/oleObject" Target="embeddings/oleObject3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3.bin"/><Relationship Id="rId39" Type="http://schemas.openxmlformats.org/officeDocument/2006/relationships/header" Target="header1.xml"/><Relationship Id="rId40" Type="http://schemas.openxmlformats.org/officeDocument/2006/relationships/footer" Target="footer1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394</Words>
  <Characters>2248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2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Rebecca Stelfox</cp:lastModifiedBy>
  <cp:revision>5</cp:revision>
  <cp:lastPrinted>2015-10-27T13:48:00Z</cp:lastPrinted>
  <dcterms:created xsi:type="dcterms:W3CDTF">2015-10-27T17:53:00Z</dcterms:created>
  <dcterms:modified xsi:type="dcterms:W3CDTF">2015-10-28T01:51:00Z</dcterms:modified>
</cp:coreProperties>
</file>